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1FF3" w:rsidRPr="00952AEB" w:rsidRDefault="00492606" w:rsidP="00CD2D6C">
      <w:pPr>
        <w:spacing w:after="0" w:line="240" w:lineRule="auto"/>
        <w:jc w:val="right"/>
        <w:rPr>
          <w:sz w:val="20"/>
          <w:szCs w:val="20"/>
        </w:rPr>
      </w:pPr>
      <w:r w:rsidRPr="00952AEB">
        <w:rPr>
          <w:sz w:val="20"/>
          <w:szCs w:val="20"/>
        </w:rPr>
        <w:fldChar w:fldCharType="begin"/>
      </w:r>
      <w:r w:rsidR="00C45BCE" w:rsidRPr="00952AEB">
        <w:rPr>
          <w:sz w:val="20"/>
          <w:szCs w:val="20"/>
        </w:rPr>
        <w:instrText xml:space="preserve"> TIME \@ "d. MMMM yyyy" </w:instrText>
      </w:r>
      <w:r w:rsidRPr="00952AEB">
        <w:rPr>
          <w:sz w:val="20"/>
          <w:szCs w:val="20"/>
        </w:rPr>
        <w:fldChar w:fldCharType="separate"/>
      </w:r>
      <w:r w:rsidR="00440CEB">
        <w:rPr>
          <w:noProof/>
          <w:sz w:val="20"/>
          <w:szCs w:val="20"/>
        </w:rPr>
        <w:t>29. november 2012</w:t>
      </w:r>
      <w:r w:rsidRPr="00952AEB">
        <w:rPr>
          <w:sz w:val="20"/>
          <w:szCs w:val="20"/>
        </w:rPr>
        <w:fldChar w:fldCharType="end"/>
      </w:r>
    </w:p>
    <w:p w:rsidR="00FD14CC" w:rsidRDefault="00FD14CC" w:rsidP="002D0933">
      <w:pPr>
        <w:spacing w:after="0" w:line="240" w:lineRule="auto"/>
        <w:rPr>
          <w:b/>
          <w:sz w:val="20"/>
          <w:szCs w:val="20"/>
        </w:rPr>
      </w:pPr>
    </w:p>
    <w:p w:rsidR="000F33CB" w:rsidRPr="00952AEB" w:rsidRDefault="000F33CB" w:rsidP="002D0933">
      <w:pPr>
        <w:spacing w:after="0" w:line="240" w:lineRule="auto"/>
        <w:rPr>
          <w:b/>
          <w:sz w:val="20"/>
          <w:szCs w:val="20"/>
        </w:rPr>
      </w:pPr>
    </w:p>
    <w:p w:rsidR="003B7FEE" w:rsidRPr="00952AEB" w:rsidRDefault="00D173B2" w:rsidP="002D0933">
      <w:pPr>
        <w:spacing w:after="0" w:line="240" w:lineRule="auto"/>
        <w:rPr>
          <w:b/>
          <w:sz w:val="20"/>
          <w:szCs w:val="20"/>
        </w:rPr>
      </w:pPr>
      <w:r>
        <w:rPr>
          <w:b/>
          <w:sz w:val="20"/>
          <w:szCs w:val="20"/>
        </w:rPr>
        <w:t>Kære forældre i 6</w:t>
      </w:r>
      <w:r w:rsidR="00687C2A" w:rsidRPr="00952AEB">
        <w:rPr>
          <w:b/>
          <w:sz w:val="20"/>
          <w:szCs w:val="20"/>
        </w:rPr>
        <w:t>. klasse</w:t>
      </w:r>
    </w:p>
    <w:p w:rsidR="00975053" w:rsidRPr="00952AEB" w:rsidRDefault="00975053" w:rsidP="002D0933">
      <w:pPr>
        <w:spacing w:after="0" w:line="240" w:lineRule="auto"/>
        <w:rPr>
          <w:sz w:val="20"/>
          <w:szCs w:val="20"/>
        </w:rPr>
      </w:pPr>
    </w:p>
    <w:p w:rsidR="003B7FEE" w:rsidRPr="00952AEB" w:rsidRDefault="003B7FEE" w:rsidP="002D0933">
      <w:pPr>
        <w:spacing w:after="0" w:line="240" w:lineRule="auto"/>
        <w:rPr>
          <w:sz w:val="20"/>
          <w:szCs w:val="20"/>
        </w:rPr>
      </w:pPr>
      <w:r w:rsidRPr="00952AEB">
        <w:rPr>
          <w:sz w:val="20"/>
          <w:szCs w:val="20"/>
        </w:rPr>
        <w:t xml:space="preserve">Vi skal i det næste </w:t>
      </w:r>
      <w:r w:rsidR="00526C19" w:rsidRPr="00952AEB">
        <w:rPr>
          <w:sz w:val="20"/>
          <w:szCs w:val="20"/>
        </w:rPr>
        <w:t xml:space="preserve">stykke tid arbejde med kapitlet </w:t>
      </w:r>
      <w:r w:rsidR="00030297" w:rsidRPr="00952AEB">
        <w:rPr>
          <w:sz w:val="20"/>
          <w:szCs w:val="20"/>
        </w:rPr>
        <w:t>Regning</w:t>
      </w:r>
      <w:r w:rsidR="005274D3" w:rsidRPr="00952AEB">
        <w:rPr>
          <w:sz w:val="20"/>
          <w:szCs w:val="20"/>
        </w:rPr>
        <w:t>.</w:t>
      </w:r>
      <w:r w:rsidRPr="00952AEB">
        <w:rPr>
          <w:sz w:val="20"/>
          <w:szCs w:val="20"/>
        </w:rPr>
        <w:t xml:space="preserve"> Eleverne skal i denne periode lære om:</w:t>
      </w:r>
    </w:p>
    <w:p w:rsidR="00975053" w:rsidRPr="00952AEB" w:rsidRDefault="00975053" w:rsidP="002D0933">
      <w:pPr>
        <w:spacing w:after="0" w:line="240" w:lineRule="auto"/>
        <w:rPr>
          <w:sz w:val="20"/>
          <w:szCs w:val="20"/>
        </w:rPr>
      </w:pPr>
    </w:p>
    <w:p w:rsidR="005274D3" w:rsidRPr="00952AEB" w:rsidRDefault="003C6CDD" w:rsidP="003C6CDD">
      <w:pPr>
        <w:pStyle w:val="Listeafsnit"/>
        <w:numPr>
          <w:ilvl w:val="0"/>
          <w:numId w:val="5"/>
        </w:numPr>
        <w:spacing w:after="0" w:line="240" w:lineRule="auto"/>
        <w:rPr>
          <w:b/>
          <w:sz w:val="20"/>
          <w:szCs w:val="20"/>
        </w:rPr>
      </w:pPr>
      <w:r w:rsidRPr="00952AEB">
        <w:rPr>
          <w:b/>
          <w:sz w:val="20"/>
          <w:szCs w:val="20"/>
        </w:rPr>
        <w:t>Afrunding</w:t>
      </w:r>
      <w:r w:rsidR="005274D3" w:rsidRPr="00952AEB">
        <w:rPr>
          <w:b/>
          <w:sz w:val="20"/>
          <w:szCs w:val="20"/>
        </w:rPr>
        <w:t xml:space="preserve">. </w:t>
      </w:r>
      <w:r w:rsidR="003A2D2C" w:rsidRPr="00952AEB">
        <w:rPr>
          <w:sz w:val="20"/>
          <w:szCs w:val="20"/>
        </w:rPr>
        <w:t>Afrunde t</w:t>
      </w:r>
      <w:r w:rsidR="00C37BDA" w:rsidRPr="00952AEB">
        <w:rPr>
          <w:sz w:val="20"/>
          <w:szCs w:val="20"/>
        </w:rPr>
        <w:t xml:space="preserve">il </w:t>
      </w:r>
      <w:r w:rsidR="00A41EE5">
        <w:rPr>
          <w:sz w:val="20"/>
          <w:szCs w:val="20"/>
        </w:rPr>
        <w:t>hele tal</w:t>
      </w:r>
      <w:r w:rsidR="00E059CE">
        <w:rPr>
          <w:sz w:val="20"/>
          <w:szCs w:val="20"/>
        </w:rPr>
        <w:t xml:space="preserve"> og</w:t>
      </w:r>
      <w:r w:rsidR="00A41EE5">
        <w:rPr>
          <w:sz w:val="20"/>
          <w:szCs w:val="20"/>
        </w:rPr>
        <w:t xml:space="preserve"> til</w:t>
      </w:r>
      <w:r w:rsidR="00E059CE">
        <w:rPr>
          <w:sz w:val="20"/>
          <w:szCs w:val="20"/>
        </w:rPr>
        <w:t xml:space="preserve"> decimaltal med 1, 2 eller 3 decimaler</w:t>
      </w:r>
      <w:r w:rsidR="00C37BDA" w:rsidRPr="00952AEB">
        <w:rPr>
          <w:sz w:val="20"/>
          <w:szCs w:val="20"/>
        </w:rPr>
        <w:t>.</w:t>
      </w:r>
      <w:r w:rsidR="005274D3" w:rsidRPr="00952AEB">
        <w:rPr>
          <w:b/>
          <w:sz w:val="20"/>
          <w:szCs w:val="20"/>
        </w:rPr>
        <w:t xml:space="preserve"> </w:t>
      </w:r>
    </w:p>
    <w:p w:rsidR="002D0933" w:rsidRPr="00952AEB" w:rsidRDefault="003C6CDD" w:rsidP="00433CBD">
      <w:pPr>
        <w:pStyle w:val="Listeafsnit"/>
        <w:numPr>
          <w:ilvl w:val="0"/>
          <w:numId w:val="5"/>
        </w:numPr>
        <w:spacing w:after="0" w:line="240" w:lineRule="auto"/>
        <w:rPr>
          <w:b/>
          <w:sz w:val="20"/>
          <w:szCs w:val="20"/>
        </w:rPr>
      </w:pPr>
      <w:r w:rsidRPr="00952AEB">
        <w:rPr>
          <w:b/>
          <w:sz w:val="20"/>
          <w:szCs w:val="20"/>
        </w:rPr>
        <w:t>Plus og minus</w:t>
      </w:r>
      <w:r w:rsidR="009C67D4" w:rsidRPr="00952AEB">
        <w:rPr>
          <w:b/>
          <w:sz w:val="20"/>
          <w:szCs w:val="20"/>
        </w:rPr>
        <w:t xml:space="preserve">. </w:t>
      </w:r>
      <w:r w:rsidR="003A2D2C" w:rsidRPr="00952AEB">
        <w:rPr>
          <w:sz w:val="20"/>
          <w:szCs w:val="20"/>
        </w:rPr>
        <w:t>Regne med decimaltal</w:t>
      </w:r>
      <w:r w:rsidR="00E059CE">
        <w:rPr>
          <w:sz w:val="20"/>
          <w:szCs w:val="20"/>
        </w:rPr>
        <w:t xml:space="preserve"> med forskelligt antal decimaler</w:t>
      </w:r>
      <w:r w:rsidR="00A41EE5">
        <w:rPr>
          <w:sz w:val="20"/>
          <w:szCs w:val="20"/>
        </w:rPr>
        <w:t xml:space="preserve"> og b</w:t>
      </w:r>
      <w:r w:rsidR="00E059CE">
        <w:rPr>
          <w:sz w:val="20"/>
          <w:szCs w:val="20"/>
        </w:rPr>
        <w:t>eregne tværsum</w:t>
      </w:r>
      <w:r w:rsidR="003A2D2C" w:rsidRPr="00952AEB">
        <w:rPr>
          <w:sz w:val="20"/>
          <w:szCs w:val="20"/>
        </w:rPr>
        <w:t>.</w:t>
      </w:r>
    </w:p>
    <w:p w:rsidR="004D79E2" w:rsidRPr="004D79E2" w:rsidRDefault="003C6CDD" w:rsidP="002D0933">
      <w:pPr>
        <w:pStyle w:val="Listeafsnit"/>
        <w:numPr>
          <w:ilvl w:val="0"/>
          <w:numId w:val="5"/>
        </w:numPr>
        <w:spacing w:after="0" w:line="240" w:lineRule="auto"/>
        <w:rPr>
          <w:b/>
          <w:sz w:val="20"/>
          <w:szCs w:val="20"/>
        </w:rPr>
      </w:pPr>
      <w:r w:rsidRPr="00952AEB">
        <w:rPr>
          <w:b/>
          <w:sz w:val="20"/>
          <w:szCs w:val="20"/>
        </w:rPr>
        <w:t>Gange og dele</w:t>
      </w:r>
      <w:r w:rsidR="00532775" w:rsidRPr="00952AEB">
        <w:rPr>
          <w:sz w:val="20"/>
          <w:szCs w:val="20"/>
        </w:rPr>
        <w:t xml:space="preserve">. </w:t>
      </w:r>
      <w:proofErr w:type="gramStart"/>
      <w:r w:rsidR="006E26D1">
        <w:rPr>
          <w:sz w:val="20"/>
          <w:szCs w:val="20"/>
        </w:rPr>
        <w:t>Træne</w:t>
      </w:r>
      <w:proofErr w:type="gramEnd"/>
      <w:r w:rsidR="006E26D1">
        <w:rPr>
          <w:sz w:val="20"/>
          <w:szCs w:val="20"/>
        </w:rPr>
        <w:t xml:space="preserve"> </w:t>
      </w:r>
      <w:r w:rsidR="003A2D2C" w:rsidRPr="00952AEB">
        <w:rPr>
          <w:sz w:val="20"/>
          <w:szCs w:val="20"/>
        </w:rPr>
        <w:t>tabeller</w:t>
      </w:r>
      <w:r w:rsidR="006E26D1">
        <w:rPr>
          <w:sz w:val="20"/>
          <w:szCs w:val="20"/>
        </w:rPr>
        <w:t>. G</w:t>
      </w:r>
      <w:r w:rsidR="003A2D2C" w:rsidRPr="00952AEB">
        <w:rPr>
          <w:sz w:val="20"/>
          <w:szCs w:val="20"/>
        </w:rPr>
        <w:t xml:space="preserve">ange </w:t>
      </w:r>
      <w:r w:rsidR="00E059CE">
        <w:rPr>
          <w:sz w:val="20"/>
          <w:szCs w:val="20"/>
        </w:rPr>
        <w:t>hel</w:t>
      </w:r>
      <w:r w:rsidR="00A41EE5">
        <w:rPr>
          <w:sz w:val="20"/>
          <w:szCs w:val="20"/>
        </w:rPr>
        <w:t>e</w:t>
      </w:r>
      <w:r w:rsidR="00E059CE">
        <w:rPr>
          <w:sz w:val="20"/>
          <w:szCs w:val="20"/>
        </w:rPr>
        <w:t xml:space="preserve"> tal </w:t>
      </w:r>
      <w:r w:rsidR="003A2D2C" w:rsidRPr="00952AEB">
        <w:rPr>
          <w:sz w:val="20"/>
          <w:szCs w:val="20"/>
        </w:rPr>
        <w:t>med decimaltal</w:t>
      </w:r>
      <w:r w:rsidR="00A41EE5">
        <w:rPr>
          <w:sz w:val="20"/>
          <w:szCs w:val="20"/>
        </w:rPr>
        <w:t>. G</w:t>
      </w:r>
      <w:r w:rsidR="00E059CE">
        <w:rPr>
          <w:sz w:val="20"/>
          <w:szCs w:val="20"/>
        </w:rPr>
        <w:t>ange to 2-cifrede</w:t>
      </w:r>
      <w:r w:rsidR="00A41EE5">
        <w:rPr>
          <w:sz w:val="20"/>
          <w:szCs w:val="20"/>
        </w:rPr>
        <w:t xml:space="preserve"> </w:t>
      </w:r>
      <w:r w:rsidR="00E059CE">
        <w:rPr>
          <w:sz w:val="20"/>
          <w:szCs w:val="20"/>
        </w:rPr>
        <w:t>tal</w:t>
      </w:r>
      <w:r w:rsidR="003A2D2C" w:rsidRPr="00952AEB">
        <w:rPr>
          <w:sz w:val="20"/>
          <w:szCs w:val="20"/>
        </w:rPr>
        <w:t>.</w:t>
      </w:r>
      <w:r w:rsidR="00E059CE">
        <w:rPr>
          <w:sz w:val="20"/>
          <w:szCs w:val="20"/>
        </w:rPr>
        <w:t xml:space="preserve"> </w:t>
      </w:r>
    </w:p>
    <w:p w:rsidR="00B25A26" w:rsidRPr="00952AEB" w:rsidRDefault="00E059CE" w:rsidP="004D79E2">
      <w:pPr>
        <w:pStyle w:val="Listeafsnit"/>
        <w:spacing w:after="0" w:line="240" w:lineRule="auto"/>
        <w:ind w:left="340"/>
        <w:rPr>
          <w:b/>
          <w:sz w:val="20"/>
          <w:szCs w:val="20"/>
        </w:rPr>
      </w:pPr>
      <w:proofErr w:type="gramStart"/>
      <w:r>
        <w:rPr>
          <w:sz w:val="20"/>
          <w:szCs w:val="20"/>
        </w:rPr>
        <w:t>Finde</w:t>
      </w:r>
      <w:proofErr w:type="gramEnd"/>
      <w:r>
        <w:rPr>
          <w:sz w:val="20"/>
          <w:szCs w:val="20"/>
        </w:rPr>
        <w:t xml:space="preserve"> divisorer og skrive rest </w:t>
      </w:r>
      <w:r w:rsidR="00A41EE5">
        <w:rPr>
          <w:sz w:val="20"/>
          <w:szCs w:val="20"/>
        </w:rPr>
        <w:t xml:space="preserve">om til </w:t>
      </w:r>
      <w:r>
        <w:rPr>
          <w:sz w:val="20"/>
          <w:szCs w:val="20"/>
        </w:rPr>
        <w:t xml:space="preserve">decimaltal og </w:t>
      </w:r>
      <w:r w:rsidR="00A41EE5">
        <w:rPr>
          <w:sz w:val="20"/>
          <w:szCs w:val="20"/>
        </w:rPr>
        <w:t xml:space="preserve">til </w:t>
      </w:r>
      <w:r>
        <w:rPr>
          <w:sz w:val="20"/>
          <w:szCs w:val="20"/>
        </w:rPr>
        <w:t>brøk</w:t>
      </w:r>
      <w:r w:rsidR="003A2D2C" w:rsidRPr="00952AEB">
        <w:rPr>
          <w:sz w:val="20"/>
          <w:szCs w:val="20"/>
        </w:rPr>
        <w:t>.</w:t>
      </w:r>
    </w:p>
    <w:p w:rsidR="00C37BDA" w:rsidRPr="00952AEB" w:rsidRDefault="003C6CDD" w:rsidP="002D0933">
      <w:pPr>
        <w:pStyle w:val="Listeafsnit"/>
        <w:numPr>
          <w:ilvl w:val="0"/>
          <w:numId w:val="5"/>
        </w:numPr>
        <w:spacing w:after="0" w:line="240" w:lineRule="auto"/>
        <w:rPr>
          <w:sz w:val="20"/>
          <w:szCs w:val="20"/>
        </w:rPr>
      </w:pPr>
      <w:r w:rsidRPr="00952AEB">
        <w:rPr>
          <w:b/>
          <w:sz w:val="20"/>
          <w:szCs w:val="20"/>
        </w:rPr>
        <w:t>Regnehierarki</w:t>
      </w:r>
      <w:r w:rsidR="00532775" w:rsidRPr="00952AEB">
        <w:rPr>
          <w:b/>
          <w:sz w:val="20"/>
          <w:szCs w:val="20"/>
        </w:rPr>
        <w:t>.</w:t>
      </w:r>
      <w:r w:rsidR="00B25A26" w:rsidRPr="00952AEB">
        <w:rPr>
          <w:sz w:val="20"/>
          <w:szCs w:val="20"/>
        </w:rPr>
        <w:t xml:space="preserve"> </w:t>
      </w:r>
      <w:r w:rsidR="00C37BDA" w:rsidRPr="00952AEB">
        <w:rPr>
          <w:sz w:val="20"/>
          <w:szCs w:val="20"/>
        </w:rPr>
        <w:t>Regne</w:t>
      </w:r>
      <w:r w:rsidR="00792E91" w:rsidRPr="00952AEB">
        <w:rPr>
          <w:sz w:val="20"/>
          <w:szCs w:val="20"/>
        </w:rPr>
        <w:t xml:space="preserve"> </w:t>
      </w:r>
      <w:r w:rsidR="00C37BDA" w:rsidRPr="00952AEB">
        <w:rPr>
          <w:sz w:val="20"/>
          <w:szCs w:val="20"/>
        </w:rPr>
        <w:t xml:space="preserve">med </w:t>
      </w:r>
      <w:r w:rsidR="00E059CE">
        <w:rPr>
          <w:sz w:val="20"/>
          <w:szCs w:val="20"/>
        </w:rPr>
        <w:t>potens</w:t>
      </w:r>
      <w:r w:rsidR="004D79E2">
        <w:rPr>
          <w:sz w:val="20"/>
          <w:szCs w:val="20"/>
        </w:rPr>
        <w:t>er</w:t>
      </w:r>
      <w:r w:rsidR="00E059CE">
        <w:rPr>
          <w:sz w:val="20"/>
          <w:szCs w:val="20"/>
        </w:rPr>
        <w:t xml:space="preserve">, </w:t>
      </w:r>
      <w:r w:rsidR="003A2D2C" w:rsidRPr="00952AEB">
        <w:rPr>
          <w:sz w:val="20"/>
          <w:szCs w:val="20"/>
        </w:rPr>
        <w:t>parenteser og flere regnetegn</w:t>
      </w:r>
      <w:r w:rsidR="00A41EE5">
        <w:rPr>
          <w:sz w:val="20"/>
          <w:szCs w:val="20"/>
        </w:rPr>
        <w:t xml:space="preserve"> vha. </w:t>
      </w:r>
      <w:r w:rsidR="00686410">
        <w:rPr>
          <w:sz w:val="20"/>
          <w:szCs w:val="20"/>
        </w:rPr>
        <w:t>regnehierarkiet</w:t>
      </w:r>
      <w:r w:rsidR="00A41EE5">
        <w:rPr>
          <w:sz w:val="20"/>
          <w:szCs w:val="20"/>
        </w:rPr>
        <w:t>s regler</w:t>
      </w:r>
      <w:r w:rsidR="00C37BDA" w:rsidRPr="00952AEB">
        <w:rPr>
          <w:sz w:val="20"/>
          <w:szCs w:val="20"/>
        </w:rPr>
        <w:t>.</w:t>
      </w:r>
      <w:r w:rsidR="00C37BDA" w:rsidRPr="00952AEB">
        <w:rPr>
          <w:b/>
          <w:sz w:val="20"/>
          <w:szCs w:val="20"/>
        </w:rPr>
        <w:t xml:space="preserve"> </w:t>
      </w:r>
    </w:p>
    <w:p w:rsidR="00DA0E17" w:rsidRPr="00952AEB" w:rsidRDefault="00916777" w:rsidP="002D0933">
      <w:pPr>
        <w:pStyle w:val="Listeafsnit"/>
        <w:numPr>
          <w:ilvl w:val="0"/>
          <w:numId w:val="5"/>
        </w:numPr>
        <w:spacing w:after="0" w:line="240" w:lineRule="auto"/>
        <w:rPr>
          <w:sz w:val="20"/>
          <w:szCs w:val="20"/>
        </w:rPr>
      </w:pPr>
      <w:r w:rsidRPr="00952AEB">
        <w:rPr>
          <w:b/>
          <w:sz w:val="20"/>
          <w:szCs w:val="20"/>
        </w:rPr>
        <w:t>Regnehistorier</w:t>
      </w:r>
      <w:r w:rsidR="00532775" w:rsidRPr="00952AEB">
        <w:rPr>
          <w:b/>
          <w:sz w:val="20"/>
          <w:szCs w:val="20"/>
        </w:rPr>
        <w:t>.</w:t>
      </w:r>
      <w:r w:rsidR="007F515C" w:rsidRPr="00952AEB">
        <w:rPr>
          <w:sz w:val="20"/>
          <w:szCs w:val="20"/>
        </w:rPr>
        <w:t xml:space="preserve"> </w:t>
      </w:r>
      <w:r w:rsidR="009B4DB4" w:rsidRPr="00952AEB">
        <w:rPr>
          <w:sz w:val="20"/>
          <w:szCs w:val="20"/>
        </w:rPr>
        <w:t>Løse tekstopgaver</w:t>
      </w:r>
      <w:r w:rsidR="00C37BDA" w:rsidRPr="00952AEB">
        <w:rPr>
          <w:sz w:val="20"/>
          <w:szCs w:val="20"/>
        </w:rPr>
        <w:t xml:space="preserve"> med de </w:t>
      </w:r>
      <w:r w:rsidR="00C37BDA" w:rsidRPr="000F33CB">
        <w:rPr>
          <w:sz w:val="20"/>
          <w:szCs w:val="20"/>
        </w:rPr>
        <w:t>fire regn</w:t>
      </w:r>
      <w:r w:rsidR="00A41EE5" w:rsidRPr="000F33CB">
        <w:rPr>
          <w:sz w:val="20"/>
          <w:szCs w:val="20"/>
        </w:rPr>
        <w:t>ings</w:t>
      </w:r>
      <w:r w:rsidR="00C37BDA" w:rsidRPr="000F33CB">
        <w:rPr>
          <w:sz w:val="20"/>
          <w:szCs w:val="20"/>
        </w:rPr>
        <w:t>arter</w:t>
      </w:r>
      <w:r w:rsidR="009B4DB4" w:rsidRPr="00952AEB">
        <w:rPr>
          <w:sz w:val="20"/>
          <w:szCs w:val="20"/>
        </w:rPr>
        <w:t>.</w:t>
      </w:r>
    </w:p>
    <w:p w:rsidR="007A54F8" w:rsidRPr="00952AEB" w:rsidRDefault="007A54F8" w:rsidP="007A54F8">
      <w:pPr>
        <w:spacing w:after="0" w:line="240" w:lineRule="auto"/>
        <w:rPr>
          <w:sz w:val="20"/>
          <w:szCs w:val="20"/>
        </w:rPr>
      </w:pPr>
    </w:p>
    <w:p w:rsidR="00973278" w:rsidRPr="00952AEB" w:rsidRDefault="00DA0E17" w:rsidP="002D0933">
      <w:pPr>
        <w:spacing w:after="0" w:line="240" w:lineRule="auto"/>
        <w:rPr>
          <w:sz w:val="20"/>
          <w:szCs w:val="20"/>
        </w:rPr>
      </w:pPr>
      <w:r w:rsidRPr="00952AEB">
        <w:rPr>
          <w:sz w:val="20"/>
          <w:szCs w:val="20"/>
        </w:rPr>
        <w:t xml:space="preserve">I kan hjælpe </w:t>
      </w:r>
      <w:r w:rsidR="007E73FD" w:rsidRPr="00952AEB">
        <w:rPr>
          <w:sz w:val="20"/>
          <w:szCs w:val="20"/>
        </w:rPr>
        <w:t xml:space="preserve">jeres </w:t>
      </w:r>
      <w:r w:rsidRPr="00952AEB">
        <w:rPr>
          <w:sz w:val="20"/>
          <w:szCs w:val="20"/>
        </w:rPr>
        <w:t xml:space="preserve">barn godt på vej derhjemme ved </w:t>
      </w:r>
      <w:r w:rsidR="009862CF" w:rsidRPr="00952AEB">
        <w:rPr>
          <w:sz w:val="20"/>
          <w:szCs w:val="20"/>
        </w:rPr>
        <w:t>hjælp af</w:t>
      </w:r>
      <w:r w:rsidRPr="00952AEB">
        <w:rPr>
          <w:sz w:val="20"/>
          <w:szCs w:val="20"/>
        </w:rPr>
        <w:t xml:space="preserve"> en eller flere af nedenstående aktiviteter:</w:t>
      </w:r>
    </w:p>
    <w:p w:rsidR="00975053" w:rsidRPr="00952AEB" w:rsidRDefault="00975053" w:rsidP="002D0933">
      <w:pPr>
        <w:spacing w:after="0" w:line="240" w:lineRule="auto"/>
        <w:rPr>
          <w:sz w:val="20"/>
          <w:szCs w:val="20"/>
        </w:rPr>
      </w:pPr>
    </w:p>
    <w:p w:rsidR="003B7FEE" w:rsidRPr="00952AEB" w:rsidRDefault="001E7543" w:rsidP="002D0933">
      <w:pPr>
        <w:spacing w:after="0" w:line="240" w:lineRule="auto"/>
        <w:rPr>
          <w:b/>
          <w:sz w:val="20"/>
          <w:szCs w:val="20"/>
        </w:rPr>
      </w:pPr>
      <w:r w:rsidRPr="00952AEB">
        <w:rPr>
          <w:b/>
          <w:sz w:val="20"/>
          <w:szCs w:val="20"/>
        </w:rPr>
        <w:t>A</w:t>
      </w:r>
      <w:r w:rsidR="001F320F" w:rsidRPr="00952AEB">
        <w:rPr>
          <w:b/>
          <w:sz w:val="20"/>
          <w:szCs w:val="20"/>
        </w:rPr>
        <w:t xml:space="preserve">ktiviteter </w:t>
      </w:r>
      <w:r w:rsidRPr="00952AEB">
        <w:rPr>
          <w:b/>
          <w:sz w:val="20"/>
          <w:szCs w:val="20"/>
        </w:rPr>
        <w:t xml:space="preserve">og spil </w:t>
      </w:r>
      <w:r w:rsidR="00171711" w:rsidRPr="00952AEB">
        <w:rPr>
          <w:b/>
          <w:sz w:val="20"/>
          <w:szCs w:val="20"/>
        </w:rPr>
        <w:t>fra bogen</w:t>
      </w:r>
      <w:r w:rsidR="003B7FEE" w:rsidRPr="00952AEB">
        <w:rPr>
          <w:b/>
          <w:sz w:val="20"/>
          <w:szCs w:val="20"/>
        </w:rPr>
        <w:t>:</w:t>
      </w:r>
    </w:p>
    <w:p w:rsidR="005C2FE2" w:rsidRPr="00952AEB" w:rsidRDefault="00686410" w:rsidP="002D0933">
      <w:pPr>
        <w:spacing w:after="0" w:line="240" w:lineRule="auto"/>
        <w:rPr>
          <w:sz w:val="20"/>
          <w:szCs w:val="20"/>
        </w:rPr>
      </w:pPr>
      <w:r>
        <w:rPr>
          <w:noProof/>
          <w:sz w:val="20"/>
          <w:szCs w:val="20"/>
          <w:lang w:eastAsia="da-DK"/>
        </w:rPr>
        <w:t xml:space="preserve">Følgende </w:t>
      </w:r>
      <w:r w:rsidR="0097082B" w:rsidRPr="00952AEB">
        <w:rPr>
          <w:sz w:val="20"/>
          <w:szCs w:val="20"/>
        </w:rPr>
        <w:t>aktiviteter</w:t>
      </w:r>
      <w:r w:rsidR="001E7543" w:rsidRPr="00952AEB">
        <w:rPr>
          <w:sz w:val="20"/>
          <w:szCs w:val="20"/>
        </w:rPr>
        <w:t>/spil</w:t>
      </w:r>
      <w:r w:rsidR="005C2FE2" w:rsidRPr="00952AEB">
        <w:rPr>
          <w:sz w:val="20"/>
          <w:szCs w:val="20"/>
        </w:rPr>
        <w:t xml:space="preserve"> kan med fordel </w:t>
      </w:r>
      <w:r w:rsidR="00952AEB">
        <w:rPr>
          <w:sz w:val="20"/>
          <w:szCs w:val="20"/>
        </w:rPr>
        <w:t>gentages</w:t>
      </w:r>
      <w:r w:rsidR="005C2FE2" w:rsidRPr="00952AEB">
        <w:rPr>
          <w:sz w:val="20"/>
          <w:szCs w:val="20"/>
        </w:rPr>
        <w:t xml:space="preserve"> hjemme, når </w:t>
      </w:r>
      <w:r w:rsidR="00952AEB">
        <w:rPr>
          <w:sz w:val="20"/>
          <w:szCs w:val="20"/>
        </w:rPr>
        <w:t>eleverne</w:t>
      </w:r>
      <w:r w:rsidR="005C2FE2" w:rsidRPr="00952AEB">
        <w:rPr>
          <w:sz w:val="20"/>
          <w:szCs w:val="20"/>
        </w:rPr>
        <w:t xml:space="preserve"> har arbejdet med dem i skolen.</w:t>
      </w:r>
    </w:p>
    <w:tbl>
      <w:tblPr>
        <w:tblW w:w="0" w:type="auto"/>
        <w:tblLook w:val="04A0" w:firstRow="1" w:lastRow="0" w:firstColumn="1" w:lastColumn="0" w:noHBand="0" w:noVBand="1"/>
      </w:tblPr>
      <w:tblGrid>
        <w:gridCol w:w="997"/>
        <w:gridCol w:w="1181"/>
        <w:gridCol w:w="7676"/>
      </w:tblGrid>
      <w:tr w:rsidR="00952AEB" w:rsidRPr="00952AEB" w:rsidTr="00A41EE5">
        <w:tc>
          <w:tcPr>
            <w:tcW w:w="997" w:type="dxa"/>
          </w:tcPr>
          <w:p w:rsidR="006278E7" w:rsidRPr="00952AEB" w:rsidRDefault="006278E7" w:rsidP="00916777">
            <w:pPr>
              <w:spacing w:before="120" w:after="120" w:line="240" w:lineRule="auto"/>
              <w:rPr>
                <w:sz w:val="20"/>
                <w:szCs w:val="20"/>
              </w:rPr>
            </w:pPr>
            <w:r w:rsidRPr="00952AEB">
              <w:rPr>
                <w:sz w:val="20"/>
                <w:szCs w:val="20"/>
              </w:rPr>
              <w:t xml:space="preserve">Side </w:t>
            </w:r>
            <w:r w:rsidR="00AF333E" w:rsidRPr="00952AEB">
              <w:rPr>
                <w:sz w:val="20"/>
                <w:szCs w:val="20"/>
              </w:rPr>
              <w:t>2</w:t>
            </w:r>
            <w:r w:rsidR="00D173B2">
              <w:rPr>
                <w:sz w:val="20"/>
                <w:szCs w:val="20"/>
              </w:rPr>
              <w:t>8</w:t>
            </w:r>
          </w:p>
        </w:tc>
        <w:tc>
          <w:tcPr>
            <w:tcW w:w="1181" w:type="dxa"/>
          </w:tcPr>
          <w:p w:rsidR="006278E7" w:rsidRPr="00952AEB" w:rsidRDefault="00952AEB" w:rsidP="00A41EE5">
            <w:pPr>
              <w:spacing w:before="120" w:after="120" w:line="240" w:lineRule="auto"/>
              <w:jc w:val="both"/>
              <w:rPr>
                <w:sz w:val="20"/>
                <w:szCs w:val="20"/>
              </w:rPr>
            </w:pPr>
            <w:r>
              <w:rPr>
                <w:sz w:val="20"/>
                <w:szCs w:val="20"/>
              </w:rPr>
              <w:t>O</w:t>
            </w:r>
            <w:r w:rsidR="006278E7" w:rsidRPr="00952AEB">
              <w:rPr>
                <w:sz w:val="20"/>
                <w:szCs w:val="20"/>
              </w:rPr>
              <w:t xml:space="preserve">pgave </w:t>
            </w:r>
            <w:r w:rsidR="00D173B2">
              <w:rPr>
                <w:sz w:val="20"/>
                <w:szCs w:val="20"/>
              </w:rPr>
              <w:t>9</w:t>
            </w:r>
          </w:p>
        </w:tc>
        <w:tc>
          <w:tcPr>
            <w:tcW w:w="7676" w:type="dxa"/>
          </w:tcPr>
          <w:p w:rsidR="00952AEB" w:rsidRDefault="00D173B2" w:rsidP="00952AEB">
            <w:pPr>
              <w:spacing w:before="120" w:after="120" w:line="240" w:lineRule="auto"/>
              <w:rPr>
                <w:b/>
                <w:sz w:val="20"/>
                <w:szCs w:val="20"/>
              </w:rPr>
            </w:pPr>
            <w:r>
              <w:rPr>
                <w:b/>
                <w:sz w:val="20"/>
                <w:szCs w:val="20"/>
              </w:rPr>
              <w:t>Decimalspil</w:t>
            </w:r>
          </w:p>
          <w:p w:rsidR="006278E7" w:rsidRPr="001B046E" w:rsidRDefault="009D7BC1" w:rsidP="00A41EE5">
            <w:pPr>
              <w:pStyle w:val="10Brdtekst"/>
            </w:pPr>
            <w:r w:rsidRPr="000F33CB">
              <w:t>B</w:t>
            </w:r>
            <w:r w:rsidR="00686410" w:rsidRPr="000F33CB">
              <w:t>rug</w:t>
            </w:r>
            <w:r w:rsidR="00A92E7D" w:rsidRPr="000F33CB">
              <w:t xml:space="preserve"> </w:t>
            </w:r>
            <w:r w:rsidR="00AF333E" w:rsidRPr="000F33CB">
              <w:t xml:space="preserve">spillekort </w:t>
            </w:r>
            <w:r w:rsidR="00A92E7D" w:rsidRPr="000F33CB">
              <w:t xml:space="preserve">og en terning. Hver deltager skriver 10,000 øverst på et stykke papir. Kast </w:t>
            </w:r>
            <w:r w:rsidR="00440CEB">
              <w:t xml:space="preserve">terningen </w:t>
            </w:r>
            <w:r w:rsidR="00A92E7D" w:rsidRPr="000F33CB">
              <w:t xml:space="preserve">på skift. </w:t>
            </w:r>
            <w:r w:rsidR="00AC34CF" w:rsidRPr="000F33CB">
              <w:t xml:space="preserve">Ved </w:t>
            </w:r>
            <w:r w:rsidR="00A92E7D" w:rsidRPr="000F33CB">
              <w:t xml:space="preserve">lige </w:t>
            </w:r>
            <w:r w:rsidR="00440CEB">
              <w:t>antal øjne</w:t>
            </w:r>
            <w:r w:rsidR="00AC34CF" w:rsidRPr="000F33CB">
              <w:t xml:space="preserve"> </w:t>
            </w:r>
            <w:r w:rsidR="00440CEB">
              <w:t>skrives plus</w:t>
            </w:r>
            <w:r w:rsidR="00A92E7D" w:rsidRPr="000F33CB">
              <w:t xml:space="preserve"> og </w:t>
            </w:r>
            <w:r w:rsidR="00AC34CF" w:rsidRPr="000F33CB">
              <w:t>ved</w:t>
            </w:r>
            <w:r w:rsidR="00440CEB">
              <w:t xml:space="preserve"> ulige</w:t>
            </w:r>
            <w:r w:rsidR="00AC34CF" w:rsidRPr="000F33CB">
              <w:t xml:space="preserve"> </w:t>
            </w:r>
            <w:r w:rsidR="00440CEB">
              <w:t>skrives minus</w:t>
            </w:r>
            <w:r w:rsidR="00A92E7D" w:rsidRPr="000F33CB">
              <w:t>. Træk 4 spillekort og dan et tal med tre decimaler og skriv det under 10,000 og regn det fremkomne stykke. Turen går videre. Alle 10</w:t>
            </w:r>
            <w:r w:rsidR="00A41EE5" w:rsidRPr="000F33CB">
              <w:t>’</w:t>
            </w:r>
            <w:r w:rsidR="00A92E7D" w:rsidRPr="000F33CB">
              <w:t>ere, jokere og billedkort har værdien 0.</w:t>
            </w:r>
            <w:r w:rsidR="001B046E" w:rsidRPr="000F33CB">
              <w:t xml:space="preserve"> </w:t>
            </w:r>
            <w:r w:rsidR="00A92E7D" w:rsidRPr="000F33CB">
              <w:t>Den, der er tættest på tall</w:t>
            </w:r>
            <w:r w:rsidR="00440CEB">
              <w:t>et 10 efter 5 runder, vinder</w:t>
            </w:r>
            <w:r w:rsidR="00A92E7D" w:rsidRPr="000F33CB">
              <w:t>.</w:t>
            </w:r>
          </w:p>
        </w:tc>
      </w:tr>
      <w:tr w:rsidR="00952AEB" w:rsidRPr="00952AEB" w:rsidTr="00A41EE5">
        <w:tc>
          <w:tcPr>
            <w:tcW w:w="997" w:type="dxa"/>
          </w:tcPr>
          <w:p w:rsidR="0061502E" w:rsidRPr="00952AEB" w:rsidRDefault="0061502E" w:rsidP="00916777">
            <w:pPr>
              <w:spacing w:before="120" w:after="120" w:line="240" w:lineRule="auto"/>
              <w:rPr>
                <w:sz w:val="20"/>
                <w:szCs w:val="20"/>
              </w:rPr>
            </w:pPr>
            <w:r w:rsidRPr="00952AEB">
              <w:rPr>
                <w:sz w:val="20"/>
                <w:szCs w:val="20"/>
              </w:rPr>
              <w:t xml:space="preserve">Side </w:t>
            </w:r>
            <w:r w:rsidR="00A92E7D">
              <w:rPr>
                <w:sz w:val="20"/>
                <w:szCs w:val="20"/>
              </w:rPr>
              <w:t>30</w:t>
            </w:r>
            <w:r w:rsidRPr="00952AEB">
              <w:rPr>
                <w:sz w:val="20"/>
                <w:szCs w:val="20"/>
              </w:rPr>
              <w:t xml:space="preserve">  </w:t>
            </w:r>
          </w:p>
        </w:tc>
        <w:tc>
          <w:tcPr>
            <w:tcW w:w="1181" w:type="dxa"/>
          </w:tcPr>
          <w:p w:rsidR="0061502E" w:rsidRPr="00952AEB" w:rsidRDefault="00952AEB" w:rsidP="00A41EE5">
            <w:pPr>
              <w:spacing w:before="120" w:after="120" w:line="240" w:lineRule="auto"/>
              <w:jc w:val="both"/>
              <w:rPr>
                <w:sz w:val="20"/>
                <w:szCs w:val="20"/>
              </w:rPr>
            </w:pPr>
            <w:r>
              <w:rPr>
                <w:sz w:val="20"/>
                <w:szCs w:val="20"/>
              </w:rPr>
              <w:t>O</w:t>
            </w:r>
            <w:r w:rsidR="0061502E" w:rsidRPr="00952AEB">
              <w:rPr>
                <w:sz w:val="20"/>
                <w:szCs w:val="20"/>
              </w:rPr>
              <w:t xml:space="preserve">pgave </w:t>
            </w:r>
            <w:r w:rsidR="00A92E7D">
              <w:rPr>
                <w:sz w:val="20"/>
                <w:szCs w:val="20"/>
              </w:rPr>
              <w:t>14</w:t>
            </w:r>
          </w:p>
        </w:tc>
        <w:tc>
          <w:tcPr>
            <w:tcW w:w="7676" w:type="dxa"/>
          </w:tcPr>
          <w:p w:rsidR="0061502E" w:rsidRPr="00952AEB" w:rsidRDefault="001B046E" w:rsidP="00952AEB">
            <w:pPr>
              <w:spacing w:before="120" w:after="120" w:line="240" w:lineRule="auto"/>
              <w:rPr>
                <w:sz w:val="20"/>
                <w:szCs w:val="20"/>
              </w:rPr>
            </w:pPr>
            <w:r>
              <w:rPr>
                <w:b/>
                <w:sz w:val="20"/>
                <w:szCs w:val="20"/>
              </w:rPr>
              <w:t>Tegn et stykke</w:t>
            </w:r>
            <w:r w:rsidR="00A828AB">
              <w:rPr>
                <w:b/>
                <w:sz w:val="20"/>
                <w:szCs w:val="20"/>
              </w:rPr>
              <w:t xml:space="preserve"> og Tre på stribe</w:t>
            </w:r>
          </w:p>
        </w:tc>
      </w:tr>
      <w:tr w:rsidR="00952AEB" w:rsidRPr="00952AEB" w:rsidTr="00A41EE5">
        <w:tc>
          <w:tcPr>
            <w:tcW w:w="997" w:type="dxa"/>
          </w:tcPr>
          <w:p w:rsidR="0061502E" w:rsidRPr="00952AEB" w:rsidRDefault="004B070A" w:rsidP="00916777">
            <w:pPr>
              <w:spacing w:before="120" w:after="120" w:line="240" w:lineRule="auto"/>
              <w:rPr>
                <w:sz w:val="20"/>
                <w:szCs w:val="20"/>
              </w:rPr>
            </w:pPr>
            <w:r w:rsidRPr="00952AEB">
              <w:rPr>
                <w:sz w:val="20"/>
                <w:szCs w:val="20"/>
              </w:rPr>
              <w:t xml:space="preserve">Side </w:t>
            </w:r>
            <w:r w:rsidR="00A4725B" w:rsidRPr="00952AEB">
              <w:rPr>
                <w:sz w:val="20"/>
                <w:szCs w:val="20"/>
              </w:rPr>
              <w:t>30</w:t>
            </w:r>
          </w:p>
        </w:tc>
        <w:tc>
          <w:tcPr>
            <w:tcW w:w="1181" w:type="dxa"/>
          </w:tcPr>
          <w:p w:rsidR="0061502E" w:rsidRPr="00952AEB" w:rsidRDefault="00952AEB" w:rsidP="00A41EE5">
            <w:pPr>
              <w:spacing w:before="120" w:after="120" w:line="240" w:lineRule="auto"/>
              <w:jc w:val="both"/>
              <w:rPr>
                <w:sz w:val="20"/>
                <w:szCs w:val="20"/>
              </w:rPr>
            </w:pPr>
            <w:r>
              <w:rPr>
                <w:sz w:val="20"/>
                <w:szCs w:val="20"/>
              </w:rPr>
              <w:t>O</w:t>
            </w:r>
            <w:r w:rsidR="0061502E" w:rsidRPr="00952AEB">
              <w:rPr>
                <w:sz w:val="20"/>
                <w:szCs w:val="20"/>
              </w:rPr>
              <w:t xml:space="preserve">pgave </w:t>
            </w:r>
            <w:r w:rsidR="00A4725B" w:rsidRPr="00952AEB">
              <w:rPr>
                <w:sz w:val="20"/>
                <w:szCs w:val="20"/>
              </w:rPr>
              <w:t>14</w:t>
            </w:r>
          </w:p>
        </w:tc>
        <w:tc>
          <w:tcPr>
            <w:tcW w:w="7676" w:type="dxa"/>
          </w:tcPr>
          <w:p w:rsidR="00952AEB" w:rsidRDefault="00F936C4" w:rsidP="00952AEB">
            <w:pPr>
              <w:spacing w:before="120" w:after="120" w:line="240" w:lineRule="auto"/>
              <w:rPr>
                <w:sz w:val="20"/>
                <w:szCs w:val="20"/>
              </w:rPr>
            </w:pPr>
            <w:r>
              <w:rPr>
                <w:b/>
                <w:sz w:val="20"/>
                <w:szCs w:val="20"/>
              </w:rPr>
              <w:t>Hurtigst til facit</w:t>
            </w:r>
          </w:p>
          <w:p w:rsidR="00583390" w:rsidRPr="00952AEB" w:rsidRDefault="00F936C4" w:rsidP="00A41EE5">
            <w:pPr>
              <w:spacing w:before="120" w:after="120" w:line="240" w:lineRule="auto"/>
              <w:rPr>
                <w:sz w:val="20"/>
                <w:szCs w:val="20"/>
              </w:rPr>
            </w:pPr>
            <w:r>
              <w:rPr>
                <w:sz w:val="20"/>
                <w:szCs w:val="20"/>
              </w:rPr>
              <w:t>Tegn en spilleplade med fx 16 felter</w:t>
            </w:r>
            <w:r w:rsidR="00440CEB">
              <w:rPr>
                <w:sz w:val="20"/>
                <w:szCs w:val="20"/>
              </w:rPr>
              <w:t>,</w:t>
            </w:r>
            <w:r>
              <w:rPr>
                <w:sz w:val="20"/>
                <w:szCs w:val="20"/>
              </w:rPr>
              <w:t xml:space="preserve"> som vist i</w:t>
            </w:r>
            <w:r w:rsidR="00D04E05">
              <w:rPr>
                <w:sz w:val="20"/>
                <w:szCs w:val="20"/>
              </w:rPr>
              <w:t xml:space="preserve"> </w:t>
            </w:r>
            <w:r>
              <w:rPr>
                <w:sz w:val="20"/>
                <w:szCs w:val="20"/>
              </w:rPr>
              <w:t>elevbogen. B</w:t>
            </w:r>
            <w:r w:rsidR="00A41EE5">
              <w:rPr>
                <w:sz w:val="20"/>
                <w:szCs w:val="20"/>
              </w:rPr>
              <w:t>rug</w:t>
            </w:r>
            <w:r>
              <w:rPr>
                <w:sz w:val="20"/>
                <w:szCs w:val="20"/>
              </w:rPr>
              <w:t xml:space="preserve"> </w:t>
            </w:r>
            <w:proofErr w:type="spellStart"/>
            <w:r w:rsidR="002D220D">
              <w:rPr>
                <w:sz w:val="20"/>
                <w:szCs w:val="20"/>
              </w:rPr>
              <w:t>ludobrikker</w:t>
            </w:r>
            <w:proofErr w:type="spellEnd"/>
            <w:r>
              <w:rPr>
                <w:sz w:val="20"/>
                <w:szCs w:val="20"/>
              </w:rPr>
              <w:t xml:space="preserve"> eller lignende i stedet for centikuber.</w:t>
            </w:r>
          </w:p>
        </w:tc>
      </w:tr>
      <w:tr w:rsidR="00952AEB" w:rsidRPr="00952AEB" w:rsidTr="00A41EE5">
        <w:tc>
          <w:tcPr>
            <w:tcW w:w="997" w:type="dxa"/>
          </w:tcPr>
          <w:p w:rsidR="00583390" w:rsidRDefault="00583390" w:rsidP="00916777">
            <w:pPr>
              <w:spacing w:before="120" w:after="120" w:line="240" w:lineRule="auto"/>
              <w:rPr>
                <w:sz w:val="20"/>
                <w:szCs w:val="20"/>
              </w:rPr>
            </w:pPr>
            <w:r>
              <w:rPr>
                <w:sz w:val="20"/>
                <w:szCs w:val="20"/>
              </w:rPr>
              <w:t>S</w:t>
            </w:r>
            <w:r w:rsidR="00322424">
              <w:rPr>
                <w:sz w:val="20"/>
                <w:szCs w:val="20"/>
              </w:rPr>
              <w:t>ide 33</w:t>
            </w:r>
          </w:p>
          <w:p w:rsidR="00996338" w:rsidRPr="00952AEB" w:rsidRDefault="00996338" w:rsidP="00916777">
            <w:pPr>
              <w:spacing w:before="120" w:after="120" w:line="240" w:lineRule="auto"/>
              <w:rPr>
                <w:sz w:val="20"/>
                <w:szCs w:val="20"/>
              </w:rPr>
            </w:pPr>
          </w:p>
        </w:tc>
        <w:tc>
          <w:tcPr>
            <w:tcW w:w="1181" w:type="dxa"/>
          </w:tcPr>
          <w:p w:rsidR="00996338" w:rsidRPr="00952AEB" w:rsidRDefault="00952AEB" w:rsidP="00A41EE5">
            <w:pPr>
              <w:spacing w:before="120" w:after="120" w:line="240" w:lineRule="auto"/>
              <w:jc w:val="both"/>
              <w:rPr>
                <w:sz w:val="20"/>
                <w:szCs w:val="20"/>
              </w:rPr>
            </w:pPr>
            <w:r>
              <w:rPr>
                <w:sz w:val="20"/>
                <w:szCs w:val="20"/>
              </w:rPr>
              <w:t>O</w:t>
            </w:r>
            <w:r w:rsidR="00996338" w:rsidRPr="00952AEB">
              <w:rPr>
                <w:sz w:val="20"/>
                <w:szCs w:val="20"/>
              </w:rPr>
              <w:t xml:space="preserve">pgave </w:t>
            </w:r>
            <w:r w:rsidR="00322424">
              <w:rPr>
                <w:sz w:val="20"/>
                <w:szCs w:val="20"/>
              </w:rPr>
              <w:t>23</w:t>
            </w:r>
          </w:p>
        </w:tc>
        <w:tc>
          <w:tcPr>
            <w:tcW w:w="7676" w:type="dxa"/>
          </w:tcPr>
          <w:p w:rsidR="00322424" w:rsidRDefault="00322424" w:rsidP="00322424">
            <w:pPr>
              <w:spacing w:before="120" w:after="120" w:line="240" w:lineRule="auto"/>
              <w:rPr>
                <w:sz w:val="20"/>
                <w:szCs w:val="20"/>
              </w:rPr>
            </w:pPr>
            <w:r>
              <w:rPr>
                <w:b/>
                <w:sz w:val="20"/>
                <w:szCs w:val="20"/>
              </w:rPr>
              <w:t>Kasseboner</w:t>
            </w:r>
          </w:p>
          <w:p w:rsidR="00322424" w:rsidRPr="00952AEB" w:rsidRDefault="004D79E2" w:rsidP="00322424">
            <w:pPr>
              <w:pStyle w:val="10Brdtekst"/>
            </w:pPr>
            <w:r>
              <w:t xml:space="preserve">Gå på indkøb sammen og </w:t>
            </w:r>
            <w:r w:rsidRPr="000F33CB">
              <w:t>brug efterfølgende bonerne</w:t>
            </w:r>
            <w:r w:rsidR="00322424" w:rsidRPr="000F33CB">
              <w:t>.</w:t>
            </w:r>
          </w:p>
        </w:tc>
      </w:tr>
      <w:tr w:rsidR="00322424" w:rsidRPr="00952AEB" w:rsidTr="00A41EE5">
        <w:tc>
          <w:tcPr>
            <w:tcW w:w="997" w:type="dxa"/>
          </w:tcPr>
          <w:p w:rsidR="00322424" w:rsidRPr="00952AEB" w:rsidRDefault="00322424" w:rsidP="000F33CB">
            <w:pPr>
              <w:spacing w:before="120" w:after="120" w:line="240" w:lineRule="auto"/>
              <w:rPr>
                <w:sz w:val="20"/>
                <w:szCs w:val="20"/>
              </w:rPr>
            </w:pPr>
            <w:r w:rsidRPr="00952AEB">
              <w:rPr>
                <w:sz w:val="20"/>
                <w:szCs w:val="20"/>
              </w:rPr>
              <w:t xml:space="preserve">Side </w:t>
            </w:r>
            <w:r>
              <w:rPr>
                <w:sz w:val="20"/>
                <w:szCs w:val="20"/>
              </w:rPr>
              <w:t>36</w:t>
            </w:r>
          </w:p>
        </w:tc>
        <w:tc>
          <w:tcPr>
            <w:tcW w:w="1181" w:type="dxa"/>
          </w:tcPr>
          <w:p w:rsidR="00322424" w:rsidRPr="00952AEB" w:rsidRDefault="00322424" w:rsidP="00A41EE5">
            <w:pPr>
              <w:spacing w:before="120" w:after="120" w:line="240" w:lineRule="auto"/>
              <w:jc w:val="both"/>
              <w:rPr>
                <w:sz w:val="20"/>
                <w:szCs w:val="20"/>
              </w:rPr>
            </w:pPr>
            <w:r>
              <w:rPr>
                <w:sz w:val="20"/>
                <w:szCs w:val="20"/>
              </w:rPr>
              <w:t>O</w:t>
            </w:r>
            <w:r w:rsidRPr="00952AEB">
              <w:rPr>
                <w:sz w:val="20"/>
                <w:szCs w:val="20"/>
              </w:rPr>
              <w:t xml:space="preserve">pgave </w:t>
            </w:r>
            <w:r>
              <w:rPr>
                <w:sz w:val="20"/>
                <w:szCs w:val="20"/>
              </w:rPr>
              <w:t>32</w:t>
            </w:r>
          </w:p>
        </w:tc>
        <w:tc>
          <w:tcPr>
            <w:tcW w:w="7676" w:type="dxa"/>
          </w:tcPr>
          <w:p w:rsidR="00322424" w:rsidRDefault="00322424" w:rsidP="00322424">
            <w:pPr>
              <w:spacing w:before="120" w:after="120" w:line="240" w:lineRule="auto"/>
              <w:rPr>
                <w:b/>
                <w:sz w:val="20"/>
                <w:szCs w:val="20"/>
              </w:rPr>
            </w:pPr>
            <w:r>
              <w:rPr>
                <w:b/>
                <w:sz w:val="20"/>
                <w:szCs w:val="20"/>
              </w:rPr>
              <w:t>Størst og mindst facit</w:t>
            </w:r>
          </w:p>
          <w:p w:rsidR="00322424" w:rsidRPr="00952AEB" w:rsidRDefault="00A41EE5" w:rsidP="00A41EE5">
            <w:pPr>
              <w:pStyle w:val="10Brdtekst"/>
            </w:pPr>
            <w:r w:rsidRPr="000F33CB">
              <w:t>Skriv</w:t>
            </w:r>
            <w:r w:rsidR="00440CEB">
              <w:t xml:space="preserve"> tegnene +, –</w:t>
            </w:r>
            <w:r w:rsidR="00322424" w:rsidRPr="000F33CB">
              <w:t xml:space="preserve">, </w:t>
            </w:r>
            <w:r w:rsidR="00440CEB" w:rsidRPr="00440CEB">
              <w:rPr>
                <w:position w:val="-4"/>
              </w:rPr>
              <w:object w:dxaOrig="120" w:dyaOrig="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pt;height:8.25pt" o:ole="">
                  <v:imagedata r:id="rId7" o:title=""/>
                </v:shape>
                <o:OLEObject Type="Embed" ProgID="Equation.DSMT4" ShapeID="_x0000_i1027" DrawAspect="Content" ObjectID="_1415692720" r:id="rId8"/>
              </w:object>
            </w:r>
            <w:proofErr w:type="gramStart"/>
            <w:r w:rsidR="00377020">
              <w:t>,</w:t>
            </w:r>
            <w:r w:rsidR="00322424" w:rsidRPr="000F33CB">
              <w:t xml:space="preserve"> :</w:t>
            </w:r>
            <w:proofErr w:type="gramEnd"/>
            <w:r w:rsidR="00377020">
              <w:t>, ( og )</w:t>
            </w:r>
            <w:r w:rsidR="00440CEB">
              <w:t xml:space="preserve"> på 6 lapper papir. Sorter</w:t>
            </w:r>
            <w:r w:rsidR="00322424" w:rsidRPr="000F33CB">
              <w:t xml:space="preserve"> jokere, 10´ere og billedkort fra et sæt spillekort og træk på skift 4 spillekort og 3 af de 4 regnet</w:t>
            </w:r>
            <w:r w:rsidR="00377020">
              <w:t>egn. Parenteserne skal</w:t>
            </w:r>
            <w:r w:rsidR="00322424" w:rsidRPr="000F33CB">
              <w:t xml:space="preserve"> være med hver gang. Læg på skift et regnestykke, hvis facit skiftevis er det største eller det mindste mulige facit, der kan dannes. Hvis den anden deltager ved at flytte rundt på kort og brikker kan</w:t>
            </w:r>
            <w:r w:rsidR="00377020">
              <w:t xml:space="preserve"> finde et facit, der er større eller mindre ved mindst facit</w:t>
            </w:r>
            <w:r w:rsidR="00322424" w:rsidRPr="000F33CB">
              <w:t>, får deltagerne forskellen som point. Den, med flest point efter 10 runder, vinder.</w:t>
            </w:r>
            <w:r w:rsidR="00322424">
              <w:t xml:space="preserve"> </w:t>
            </w:r>
          </w:p>
        </w:tc>
      </w:tr>
    </w:tbl>
    <w:p w:rsidR="00A41EE5" w:rsidRDefault="00A41EE5" w:rsidP="00AD68C9">
      <w:pPr>
        <w:spacing w:after="0" w:line="240" w:lineRule="auto"/>
        <w:rPr>
          <w:b/>
          <w:sz w:val="20"/>
          <w:szCs w:val="20"/>
        </w:rPr>
      </w:pPr>
    </w:p>
    <w:p w:rsidR="00DA0E17" w:rsidRPr="00952AEB" w:rsidRDefault="006D7594" w:rsidP="00AD68C9">
      <w:pPr>
        <w:spacing w:after="0" w:line="240" w:lineRule="auto"/>
        <w:rPr>
          <w:b/>
          <w:sz w:val="20"/>
          <w:szCs w:val="20"/>
        </w:rPr>
      </w:pPr>
      <w:r w:rsidRPr="00952AEB">
        <w:rPr>
          <w:b/>
          <w:sz w:val="20"/>
          <w:szCs w:val="20"/>
        </w:rPr>
        <w:t>A</w:t>
      </w:r>
      <w:r w:rsidR="00DA0E17" w:rsidRPr="00952AEB">
        <w:rPr>
          <w:b/>
          <w:sz w:val="20"/>
          <w:szCs w:val="20"/>
        </w:rPr>
        <w:t>ndre aktiviteter:</w:t>
      </w:r>
    </w:p>
    <w:p w:rsidR="00A22629" w:rsidRPr="00952AEB" w:rsidRDefault="00C929AB" w:rsidP="00610BAB">
      <w:pPr>
        <w:spacing w:after="0" w:line="240" w:lineRule="auto"/>
        <w:rPr>
          <w:sz w:val="20"/>
          <w:szCs w:val="20"/>
        </w:rPr>
      </w:pPr>
      <w:r w:rsidRPr="00952AEB">
        <w:rPr>
          <w:b/>
          <w:sz w:val="20"/>
          <w:szCs w:val="20"/>
        </w:rPr>
        <w:t>Afrunding</w:t>
      </w:r>
      <w:r w:rsidR="00785512" w:rsidRPr="00952AEB">
        <w:rPr>
          <w:sz w:val="20"/>
          <w:szCs w:val="20"/>
        </w:rPr>
        <w:t xml:space="preserve">. </w:t>
      </w:r>
      <w:r w:rsidR="00583390">
        <w:rPr>
          <w:sz w:val="20"/>
          <w:szCs w:val="20"/>
        </w:rPr>
        <w:t>Tast tilfældige delestykker på en lommeregner. Afrund og skriv facit med 3,2 og 1 decimal.</w:t>
      </w:r>
      <w:r w:rsidR="004D79E2">
        <w:rPr>
          <w:sz w:val="20"/>
          <w:szCs w:val="20"/>
        </w:rPr>
        <w:t xml:space="preserve"> </w:t>
      </w:r>
    </w:p>
    <w:p w:rsidR="00A4725B" w:rsidRPr="00952AEB" w:rsidRDefault="00A4725B" w:rsidP="00C37BDA">
      <w:pPr>
        <w:spacing w:after="0"/>
        <w:rPr>
          <w:sz w:val="20"/>
          <w:szCs w:val="20"/>
        </w:rPr>
      </w:pPr>
    </w:p>
    <w:p w:rsidR="002D220D" w:rsidRDefault="00D173B2" w:rsidP="00C37BDA">
      <w:pPr>
        <w:spacing w:after="0"/>
        <w:rPr>
          <w:sz w:val="20"/>
          <w:szCs w:val="20"/>
        </w:rPr>
      </w:pPr>
      <w:r>
        <w:rPr>
          <w:b/>
          <w:sz w:val="20"/>
          <w:szCs w:val="20"/>
        </w:rPr>
        <w:t>Tværsum</w:t>
      </w:r>
      <w:r w:rsidR="00C37BDA" w:rsidRPr="00952AEB">
        <w:rPr>
          <w:b/>
          <w:sz w:val="20"/>
          <w:szCs w:val="20"/>
        </w:rPr>
        <w:t xml:space="preserve">. </w:t>
      </w:r>
      <w:r>
        <w:rPr>
          <w:sz w:val="20"/>
          <w:szCs w:val="20"/>
        </w:rPr>
        <w:t>Find tværsum</w:t>
      </w:r>
      <w:r w:rsidR="00A828AB">
        <w:rPr>
          <w:sz w:val="20"/>
          <w:szCs w:val="20"/>
        </w:rPr>
        <w:t>men</w:t>
      </w:r>
      <w:r>
        <w:rPr>
          <w:sz w:val="20"/>
          <w:szCs w:val="20"/>
        </w:rPr>
        <w:t xml:space="preserve"> af </w:t>
      </w:r>
      <w:r w:rsidR="00377020">
        <w:rPr>
          <w:sz w:val="20"/>
          <w:szCs w:val="20"/>
        </w:rPr>
        <w:t>fx venners mobil</w:t>
      </w:r>
      <w:bookmarkStart w:id="0" w:name="_GoBack"/>
      <w:bookmarkEnd w:id="0"/>
      <w:r w:rsidR="002D220D">
        <w:rPr>
          <w:sz w:val="20"/>
          <w:szCs w:val="20"/>
        </w:rPr>
        <w:t>numre og idolers fødselsdage.</w:t>
      </w:r>
    </w:p>
    <w:p w:rsidR="00952AEB" w:rsidRPr="00952AEB" w:rsidRDefault="00952AEB" w:rsidP="00D76A57">
      <w:pPr>
        <w:spacing w:after="0"/>
        <w:rPr>
          <w:sz w:val="20"/>
          <w:szCs w:val="20"/>
        </w:rPr>
      </w:pPr>
    </w:p>
    <w:p w:rsidR="00D76A57" w:rsidRPr="00952AEB" w:rsidRDefault="00583390" w:rsidP="00C37BDA">
      <w:pPr>
        <w:spacing w:after="0"/>
        <w:rPr>
          <w:sz w:val="20"/>
          <w:szCs w:val="20"/>
        </w:rPr>
      </w:pPr>
      <w:r>
        <w:rPr>
          <w:b/>
          <w:sz w:val="20"/>
          <w:szCs w:val="20"/>
        </w:rPr>
        <w:t>Rest på tre måder</w:t>
      </w:r>
      <w:r w:rsidR="00C37BDA" w:rsidRPr="00952AEB">
        <w:rPr>
          <w:b/>
          <w:sz w:val="20"/>
          <w:szCs w:val="20"/>
        </w:rPr>
        <w:t xml:space="preserve">. </w:t>
      </w:r>
      <w:r w:rsidR="00A41EE5">
        <w:rPr>
          <w:sz w:val="20"/>
          <w:szCs w:val="20"/>
        </w:rPr>
        <w:t xml:space="preserve">Find </w:t>
      </w:r>
      <w:r w:rsidR="004F7699">
        <w:rPr>
          <w:sz w:val="20"/>
          <w:szCs w:val="20"/>
        </w:rPr>
        <w:t>et antal mønter og tæl beløbet.</w:t>
      </w:r>
      <w:r w:rsidR="00D76A57" w:rsidRPr="00952AEB">
        <w:rPr>
          <w:sz w:val="20"/>
          <w:szCs w:val="20"/>
        </w:rPr>
        <w:t xml:space="preserve"> </w:t>
      </w:r>
      <w:r w:rsidR="004F7699">
        <w:rPr>
          <w:sz w:val="20"/>
          <w:szCs w:val="20"/>
        </w:rPr>
        <w:t>K</w:t>
      </w:r>
      <w:r>
        <w:rPr>
          <w:sz w:val="20"/>
          <w:szCs w:val="20"/>
        </w:rPr>
        <w:t>ast en terning</w:t>
      </w:r>
      <w:r w:rsidR="00D04E05">
        <w:rPr>
          <w:sz w:val="20"/>
          <w:szCs w:val="20"/>
        </w:rPr>
        <w:t xml:space="preserve">. </w:t>
      </w:r>
      <w:r w:rsidR="00A41EE5">
        <w:rPr>
          <w:sz w:val="20"/>
          <w:szCs w:val="20"/>
        </w:rPr>
        <w:t xml:space="preserve">Antallet af øjne svarer det </w:t>
      </w:r>
      <w:r w:rsidR="00A828AB">
        <w:rPr>
          <w:sz w:val="20"/>
          <w:szCs w:val="20"/>
        </w:rPr>
        <w:t>antal personer, der skal dele beløbet</w:t>
      </w:r>
      <w:r>
        <w:rPr>
          <w:sz w:val="20"/>
          <w:szCs w:val="20"/>
        </w:rPr>
        <w:t xml:space="preserve">. </w:t>
      </w:r>
      <w:r w:rsidR="00A41EE5">
        <w:rPr>
          <w:sz w:val="20"/>
          <w:szCs w:val="20"/>
        </w:rPr>
        <w:t xml:space="preserve">Regn ud hvor meget hver person får. </w:t>
      </w:r>
      <w:r>
        <w:rPr>
          <w:sz w:val="20"/>
          <w:szCs w:val="20"/>
        </w:rPr>
        <w:t>Hvis der fremkommer en rest skrives facit på tre forskellige måder som vist i elevbogen side 35.</w:t>
      </w:r>
    </w:p>
    <w:p w:rsidR="00A560E1" w:rsidRPr="00952AEB" w:rsidRDefault="00A560E1" w:rsidP="00A560E1">
      <w:pPr>
        <w:spacing w:after="0"/>
        <w:rPr>
          <w:b/>
          <w:sz w:val="20"/>
          <w:szCs w:val="20"/>
        </w:rPr>
      </w:pPr>
    </w:p>
    <w:p w:rsidR="00A22629" w:rsidRPr="00952AEB" w:rsidRDefault="00CE2E22" w:rsidP="00AD68C9">
      <w:pPr>
        <w:spacing w:after="0" w:line="240" w:lineRule="auto"/>
        <w:rPr>
          <w:sz w:val="20"/>
          <w:szCs w:val="20"/>
        </w:rPr>
      </w:pPr>
      <w:r w:rsidRPr="00952AEB">
        <w:rPr>
          <w:sz w:val="20"/>
          <w:szCs w:val="20"/>
        </w:rPr>
        <w:t>God fornøjelse</w:t>
      </w:r>
      <w:r w:rsidR="00C45BCE" w:rsidRPr="00952AEB">
        <w:rPr>
          <w:sz w:val="20"/>
          <w:szCs w:val="20"/>
        </w:rPr>
        <w:t xml:space="preserve"> og m</w:t>
      </w:r>
      <w:r w:rsidRPr="00952AEB">
        <w:rPr>
          <w:sz w:val="20"/>
          <w:szCs w:val="20"/>
        </w:rPr>
        <w:t>ed v</w:t>
      </w:r>
      <w:r w:rsidR="00D334ED" w:rsidRPr="00952AEB">
        <w:rPr>
          <w:sz w:val="20"/>
          <w:szCs w:val="20"/>
        </w:rPr>
        <w:t>enlig hilsen</w:t>
      </w:r>
    </w:p>
    <w:p w:rsidR="00C45BCE" w:rsidRPr="00952AEB" w:rsidRDefault="00C45BCE" w:rsidP="00AD68C9">
      <w:pPr>
        <w:spacing w:after="0" w:line="240" w:lineRule="auto"/>
        <w:rPr>
          <w:b/>
          <w:sz w:val="20"/>
          <w:szCs w:val="20"/>
        </w:rPr>
      </w:pPr>
    </w:p>
    <w:bookmarkStart w:id="1" w:name="Tekst1"/>
    <w:p w:rsidR="00D334ED" w:rsidRPr="00952AEB" w:rsidRDefault="00492606" w:rsidP="00AD68C9">
      <w:pPr>
        <w:spacing w:after="0" w:line="240" w:lineRule="auto"/>
        <w:rPr>
          <w:b/>
          <w:sz w:val="20"/>
          <w:szCs w:val="20"/>
        </w:rPr>
      </w:pPr>
      <w:r w:rsidRPr="00952AEB">
        <w:rPr>
          <w:rFonts w:cs="Arial"/>
          <w:sz w:val="20"/>
          <w:szCs w:val="20"/>
        </w:rPr>
        <w:fldChar w:fldCharType="begin">
          <w:ffData>
            <w:name w:val="Tekst1"/>
            <w:enabled/>
            <w:calcOnExit w:val="0"/>
            <w:textInput>
              <w:default w:val="Skriv dit navn her..."/>
            </w:textInput>
          </w:ffData>
        </w:fldChar>
      </w:r>
      <w:r w:rsidR="00C45BCE" w:rsidRPr="00952AEB">
        <w:rPr>
          <w:rFonts w:cs="Arial"/>
          <w:sz w:val="20"/>
          <w:szCs w:val="20"/>
        </w:rPr>
        <w:instrText xml:space="preserve"> FORMTEXT </w:instrText>
      </w:r>
      <w:r w:rsidRPr="00952AEB">
        <w:rPr>
          <w:rFonts w:cs="Arial"/>
          <w:sz w:val="20"/>
          <w:szCs w:val="20"/>
        </w:rPr>
      </w:r>
      <w:r w:rsidRPr="00952AEB">
        <w:rPr>
          <w:rFonts w:cs="Arial"/>
          <w:sz w:val="20"/>
          <w:szCs w:val="20"/>
        </w:rPr>
        <w:fldChar w:fldCharType="separate"/>
      </w:r>
      <w:r w:rsidR="00C45BCE" w:rsidRPr="00952AEB">
        <w:rPr>
          <w:rFonts w:cs="Arial"/>
          <w:noProof/>
          <w:sz w:val="20"/>
          <w:szCs w:val="20"/>
        </w:rPr>
        <w:t>Skriv dit navn her...</w:t>
      </w:r>
      <w:r w:rsidRPr="00952AEB">
        <w:rPr>
          <w:rFonts w:cs="Arial"/>
          <w:sz w:val="20"/>
          <w:szCs w:val="20"/>
        </w:rPr>
        <w:fldChar w:fldCharType="end"/>
      </w:r>
      <w:bookmarkEnd w:id="1"/>
      <w:r w:rsidR="00A67DA7" w:rsidRPr="00952AEB" w:rsidDel="00A67DA7">
        <w:rPr>
          <w:rFonts w:cs="Arial"/>
          <w:sz w:val="20"/>
          <w:szCs w:val="20"/>
        </w:rPr>
        <w:t xml:space="preserve"> </w:t>
      </w:r>
    </w:p>
    <w:sectPr w:rsidR="00D334ED" w:rsidRPr="00952AEB" w:rsidSect="003716F1">
      <w:pgSz w:w="11906" w:h="16838"/>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031C42"/>
    <w:multiLevelType w:val="hybridMultilevel"/>
    <w:tmpl w:val="8DDA6AD4"/>
    <w:lvl w:ilvl="0" w:tplc="04060001">
      <w:start w:val="1"/>
      <w:numFmt w:val="bullet"/>
      <w:lvlText w:val=""/>
      <w:lvlJc w:val="left"/>
      <w:pPr>
        <w:ind w:left="720" w:hanging="360"/>
      </w:pPr>
      <w:rPr>
        <w:rFonts w:ascii="Symbol" w:hAnsi="Symbol" w:hint="default"/>
      </w:rPr>
    </w:lvl>
    <w:lvl w:ilvl="1" w:tplc="04060003">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
    <w:nsid w:val="2AC179D0"/>
    <w:multiLevelType w:val="hybridMultilevel"/>
    <w:tmpl w:val="E2383D68"/>
    <w:lvl w:ilvl="0" w:tplc="4D9834B0">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2">
    <w:nsid w:val="34155353"/>
    <w:multiLevelType w:val="hybridMultilevel"/>
    <w:tmpl w:val="B5BC7D66"/>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3">
    <w:nsid w:val="38DB7295"/>
    <w:multiLevelType w:val="multilevel"/>
    <w:tmpl w:val="3F0C22BA"/>
    <w:lvl w:ilvl="0">
      <w:start w:val="1"/>
      <w:numFmt w:val="bullet"/>
      <w:lvlText w:val=""/>
      <w:lvlJc w:val="left"/>
      <w:pPr>
        <w:ind w:left="340" w:hanging="34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64793FB2"/>
    <w:multiLevelType w:val="hybridMultilevel"/>
    <w:tmpl w:val="82464E0A"/>
    <w:lvl w:ilvl="0" w:tplc="4D9834B0">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1304"/>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7FEE"/>
    <w:rsid w:val="000019A5"/>
    <w:rsid w:val="00023671"/>
    <w:rsid w:val="00027100"/>
    <w:rsid w:val="00030297"/>
    <w:rsid w:val="000709D5"/>
    <w:rsid w:val="00070DDB"/>
    <w:rsid w:val="00071403"/>
    <w:rsid w:val="0007382E"/>
    <w:rsid w:val="000748CF"/>
    <w:rsid w:val="00092C3E"/>
    <w:rsid w:val="000C5886"/>
    <w:rsid w:val="000C6F77"/>
    <w:rsid w:val="000F0A7D"/>
    <w:rsid w:val="000F33CB"/>
    <w:rsid w:val="00100637"/>
    <w:rsid w:val="0011550E"/>
    <w:rsid w:val="00161FF3"/>
    <w:rsid w:val="00167FE9"/>
    <w:rsid w:val="00171711"/>
    <w:rsid w:val="00176601"/>
    <w:rsid w:val="00185CD6"/>
    <w:rsid w:val="001A1736"/>
    <w:rsid w:val="001A1C9D"/>
    <w:rsid w:val="001A2E92"/>
    <w:rsid w:val="001B046E"/>
    <w:rsid w:val="001D5BC1"/>
    <w:rsid w:val="001E7466"/>
    <w:rsid w:val="001E7543"/>
    <w:rsid w:val="001F320F"/>
    <w:rsid w:val="00213AE7"/>
    <w:rsid w:val="00266788"/>
    <w:rsid w:val="00294BEF"/>
    <w:rsid w:val="002A2E71"/>
    <w:rsid w:val="002C0570"/>
    <w:rsid w:val="002C127B"/>
    <w:rsid w:val="002D0933"/>
    <w:rsid w:val="002D220D"/>
    <w:rsid w:val="002E3888"/>
    <w:rsid w:val="00316092"/>
    <w:rsid w:val="00322424"/>
    <w:rsid w:val="00325933"/>
    <w:rsid w:val="00336B1B"/>
    <w:rsid w:val="003405C6"/>
    <w:rsid w:val="0036061B"/>
    <w:rsid w:val="003716F1"/>
    <w:rsid w:val="00377020"/>
    <w:rsid w:val="0038595B"/>
    <w:rsid w:val="003A2D2C"/>
    <w:rsid w:val="003B7FEE"/>
    <w:rsid w:val="003C5392"/>
    <w:rsid w:val="003C6CDD"/>
    <w:rsid w:val="003E44EA"/>
    <w:rsid w:val="0040274B"/>
    <w:rsid w:val="004041CE"/>
    <w:rsid w:val="00404AA2"/>
    <w:rsid w:val="0041090E"/>
    <w:rsid w:val="00427EAC"/>
    <w:rsid w:val="00433CBD"/>
    <w:rsid w:val="00440CEB"/>
    <w:rsid w:val="00443A80"/>
    <w:rsid w:val="00484203"/>
    <w:rsid w:val="00492606"/>
    <w:rsid w:val="004B070A"/>
    <w:rsid w:val="004B2F7E"/>
    <w:rsid w:val="004D79E2"/>
    <w:rsid w:val="004E40D6"/>
    <w:rsid w:val="004F7699"/>
    <w:rsid w:val="0050305C"/>
    <w:rsid w:val="00505660"/>
    <w:rsid w:val="00505A2F"/>
    <w:rsid w:val="00526C19"/>
    <w:rsid w:val="005274D3"/>
    <w:rsid w:val="00532775"/>
    <w:rsid w:val="00552DA7"/>
    <w:rsid w:val="00566BD9"/>
    <w:rsid w:val="00583390"/>
    <w:rsid w:val="00583F1C"/>
    <w:rsid w:val="0059410A"/>
    <w:rsid w:val="00594796"/>
    <w:rsid w:val="005C2FE2"/>
    <w:rsid w:val="005D43C8"/>
    <w:rsid w:val="005F2705"/>
    <w:rsid w:val="00610BAB"/>
    <w:rsid w:val="00611737"/>
    <w:rsid w:val="00612891"/>
    <w:rsid w:val="0061502E"/>
    <w:rsid w:val="006278E7"/>
    <w:rsid w:val="00632119"/>
    <w:rsid w:val="00634A65"/>
    <w:rsid w:val="00683DD2"/>
    <w:rsid w:val="00686410"/>
    <w:rsid w:val="00686F25"/>
    <w:rsid w:val="00687C2A"/>
    <w:rsid w:val="006907F7"/>
    <w:rsid w:val="00696E0A"/>
    <w:rsid w:val="006B1BA1"/>
    <w:rsid w:val="006B22BB"/>
    <w:rsid w:val="006D03AE"/>
    <w:rsid w:val="006D22F6"/>
    <w:rsid w:val="006D3E41"/>
    <w:rsid w:val="006D6DE5"/>
    <w:rsid w:val="006D7594"/>
    <w:rsid w:val="006E26D1"/>
    <w:rsid w:val="006E33FE"/>
    <w:rsid w:val="00771649"/>
    <w:rsid w:val="007828FF"/>
    <w:rsid w:val="00785512"/>
    <w:rsid w:val="00791530"/>
    <w:rsid w:val="007921EC"/>
    <w:rsid w:val="00792E91"/>
    <w:rsid w:val="007A00CD"/>
    <w:rsid w:val="007A54F8"/>
    <w:rsid w:val="007B1A89"/>
    <w:rsid w:val="007D47B3"/>
    <w:rsid w:val="007E73FD"/>
    <w:rsid w:val="007F2045"/>
    <w:rsid w:val="007F515C"/>
    <w:rsid w:val="008076B1"/>
    <w:rsid w:val="00814024"/>
    <w:rsid w:val="008661F2"/>
    <w:rsid w:val="008676C1"/>
    <w:rsid w:val="008719EE"/>
    <w:rsid w:val="008736AB"/>
    <w:rsid w:val="0089206F"/>
    <w:rsid w:val="008B4BB8"/>
    <w:rsid w:val="008C3466"/>
    <w:rsid w:val="00916777"/>
    <w:rsid w:val="00930F1B"/>
    <w:rsid w:val="009344A3"/>
    <w:rsid w:val="00940EA8"/>
    <w:rsid w:val="00952AEB"/>
    <w:rsid w:val="00960144"/>
    <w:rsid w:val="0097082B"/>
    <w:rsid w:val="0097140E"/>
    <w:rsid w:val="00972BF7"/>
    <w:rsid w:val="00973278"/>
    <w:rsid w:val="00975053"/>
    <w:rsid w:val="009862CF"/>
    <w:rsid w:val="00996338"/>
    <w:rsid w:val="009B4DB4"/>
    <w:rsid w:val="009C67D4"/>
    <w:rsid w:val="009D4639"/>
    <w:rsid w:val="009D7BC1"/>
    <w:rsid w:val="009E230C"/>
    <w:rsid w:val="009F339B"/>
    <w:rsid w:val="00A0291B"/>
    <w:rsid w:val="00A12515"/>
    <w:rsid w:val="00A22629"/>
    <w:rsid w:val="00A41EE5"/>
    <w:rsid w:val="00A452AB"/>
    <w:rsid w:val="00A4725B"/>
    <w:rsid w:val="00A53EE2"/>
    <w:rsid w:val="00A560E1"/>
    <w:rsid w:val="00A67DA7"/>
    <w:rsid w:val="00A828AB"/>
    <w:rsid w:val="00A868B8"/>
    <w:rsid w:val="00A87217"/>
    <w:rsid w:val="00A92E7D"/>
    <w:rsid w:val="00A93BB8"/>
    <w:rsid w:val="00AB7E7B"/>
    <w:rsid w:val="00AC34CF"/>
    <w:rsid w:val="00AC4D92"/>
    <w:rsid w:val="00AD68C9"/>
    <w:rsid w:val="00AE5A64"/>
    <w:rsid w:val="00AF2088"/>
    <w:rsid w:val="00AF2A29"/>
    <w:rsid w:val="00AF333E"/>
    <w:rsid w:val="00B20535"/>
    <w:rsid w:val="00B25A26"/>
    <w:rsid w:val="00B41872"/>
    <w:rsid w:val="00B41B13"/>
    <w:rsid w:val="00B60300"/>
    <w:rsid w:val="00B61A3D"/>
    <w:rsid w:val="00B62A8B"/>
    <w:rsid w:val="00B72B3F"/>
    <w:rsid w:val="00B807D2"/>
    <w:rsid w:val="00B84BCE"/>
    <w:rsid w:val="00BB517D"/>
    <w:rsid w:val="00BB6782"/>
    <w:rsid w:val="00BD51EC"/>
    <w:rsid w:val="00C061B1"/>
    <w:rsid w:val="00C11BB3"/>
    <w:rsid w:val="00C343FF"/>
    <w:rsid w:val="00C372C7"/>
    <w:rsid w:val="00C37BDA"/>
    <w:rsid w:val="00C45BCE"/>
    <w:rsid w:val="00C46BB5"/>
    <w:rsid w:val="00C875D8"/>
    <w:rsid w:val="00C905D2"/>
    <w:rsid w:val="00C929AB"/>
    <w:rsid w:val="00C94EEE"/>
    <w:rsid w:val="00CA2BA6"/>
    <w:rsid w:val="00CB1E67"/>
    <w:rsid w:val="00CB7086"/>
    <w:rsid w:val="00CD2B98"/>
    <w:rsid w:val="00CD2D6C"/>
    <w:rsid w:val="00CD5F8D"/>
    <w:rsid w:val="00CE2E22"/>
    <w:rsid w:val="00CE462F"/>
    <w:rsid w:val="00CF30C7"/>
    <w:rsid w:val="00CF62FE"/>
    <w:rsid w:val="00CF73AA"/>
    <w:rsid w:val="00D04E05"/>
    <w:rsid w:val="00D10C5F"/>
    <w:rsid w:val="00D173B2"/>
    <w:rsid w:val="00D23DC2"/>
    <w:rsid w:val="00D334ED"/>
    <w:rsid w:val="00D33714"/>
    <w:rsid w:val="00D35502"/>
    <w:rsid w:val="00D35EEE"/>
    <w:rsid w:val="00D4376C"/>
    <w:rsid w:val="00D76A57"/>
    <w:rsid w:val="00D933EC"/>
    <w:rsid w:val="00DA0E17"/>
    <w:rsid w:val="00DC2CC0"/>
    <w:rsid w:val="00DC5AAA"/>
    <w:rsid w:val="00DD743E"/>
    <w:rsid w:val="00E059CE"/>
    <w:rsid w:val="00E242E2"/>
    <w:rsid w:val="00E457FD"/>
    <w:rsid w:val="00E848A6"/>
    <w:rsid w:val="00EA0B33"/>
    <w:rsid w:val="00F04D24"/>
    <w:rsid w:val="00F0520F"/>
    <w:rsid w:val="00F06991"/>
    <w:rsid w:val="00F47BBF"/>
    <w:rsid w:val="00F526EC"/>
    <w:rsid w:val="00F53515"/>
    <w:rsid w:val="00F57E4F"/>
    <w:rsid w:val="00F7372B"/>
    <w:rsid w:val="00F936C4"/>
    <w:rsid w:val="00FA6044"/>
    <w:rsid w:val="00FC2E40"/>
    <w:rsid w:val="00FD14CC"/>
    <w:rsid w:val="00FD32A6"/>
    <w:rsid w:val="00FE0A71"/>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da-DK" w:eastAsia="da-DK"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42E2"/>
    <w:pPr>
      <w:spacing w:after="200" w:line="276" w:lineRule="auto"/>
    </w:pPr>
    <w:rPr>
      <w:sz w:val="22"/>
      <w:szCs w:val="22"/>
      <w:lang w:eastAsia="en-US"/>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Listeafsnit">
    <w:name w:val="List Paragraph"/>
    <w:basedOn w:val="Normal"/>
    <w:uiPriority w:val="34"/>
    <w:qFormat/>
    <w:rsid w:val="003B7FEE"/>
    <w:pPr>
      <w:ind w:left="720"/>
      <w:contextualSpacing/>
    </w:pPr>
  </w:style>
  <w:style w:type="character" w:styleId="Hyperlink">
    <w:name w:val="Hyperlink"/>
    <w:basedOn w:val="Standardskrifttypeiafsnit"/>
    <w:uiPriority w:val="99"/>
    <w:unhideWhenUsed/>
    <w:rsid w:val="00D334ED"/>
    <w:rPr>
      <w:color w:val="0000FF"/>
      <w:u w:val="single"/>
    </w:rPr>
  </w:style>
  <w:style w:type="character" w:styleId="Kommentarhenvisning">
    <w:name w:val="annotation reference"/>
    <w:basedOn w:val="Standardskrifttypeiafsnit"/>
    <w:uiPriority w:val="99"/>
    <w:semiHidden/>
    <w:unhideWhenUsed/>
    <w:rsid w:val="00C061B1"/>
    <w:rPr>
      <w:sz w:val="16"/>
      <w:szCs w:val="16"/>
    </w:rPr>
  </w:style>
  <w:style w:type="paragraph" w:styleId="Kommentartekst">
    <w:name w:val="annotation text"/>
    <w:basedOn w:val="Normal"/>
    <w:link w:val="KommentartekstTegn"/>
    <w:uiPriority w:val="99"/>
    <w:semiHidden/>
    <w:unhideWhenUsed/>
    <w:rsid w:val="00C061B1"/>
    <w:pPr>
      <w:spacing w:line="240" w:lineRule="auto"/>
    </w:pPr>
    <w:rPr>
      <w:sz w:val="20"/>
      <w:szCs w:val="20"/>
    </w:rPr>
  </w:style>
  <w:style w:type="character" w:customStyle="1" w:styleId="KommentartekstTegn">
    <w:name w:val="Kommentartekst Tegn"/>
    <w:basedOn w:val="Standardskrifttypeiafsnit"/>
    <w:link w:val="Kommentartekst"/>
    <w:uiPriority w:val="99"/>
    <w:semiHidden/>
    <w:rsid w:val="00C061B1"/>
    <w:rPr>
      <w:sz w:val="20"/>
      <w:szCs w:val="20"/>
    </w:rPr>
  </w:style>
  <w:style w:type="paragraph" w:styleId="Kommentaremne">
    <w:name w:val="annotation subject"/>
    <w:basedOn w:val="Kommentartekst"/>
    <w:next w:val="Kommentartekst"/>
    <w:link w:val="KommentaremneTegn"/>
    <w:uiPriority w:val="99"/>
    <w:semiHidden/>
    <w:unhideWhenUsed/>
    <w:rsid w:val="00C061B1"/>
    <w:rPr>
      <w:b/>
      <w:bCs/>
    </w:rPr>
  </w:style>
  <w:style w:type="character" w:customStyle="1" w:styleId="KommentaremneTegn">
    <w:name w:val="Kommentaremne Tegn"/>
    <w:basedOn w:val="KommentartekstTegn"/>
    <w:link w:val="Kommentaremne"/>
    <w:uiPriority w:val="99"/>
    <w:semiHidden/>
    <w:rsid w:val="00C061B1"/>
    <w:rPr>
      <w:b/>
      <w:bCs/>
      <w:sz w:val="20"/>
      <w:szCs w:val="20"/>
    </w:rPr>
  </w:style>
  <w:style w:type="paragraph" w:styleId="Markeringsbobletekst">
    <w:name w:val="Balloon Text"/>
    <w:basedOn w:val="Normal"/>
    <w:link w:val="MarkeringsbobletekstTegn"/>
    <w:uiPriority w:val="99"/>
    <w:semiHidden/>
    <w:unhideWhenUsed/>
    <w:rsid w:val="00C061B1"/>
    <w:pPr>
      <w:spacing w:after="0"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C061B1"/>
    <w:rPr>
      <w:rFonts w:ascii="Tahoma" w:hAnsi="Tahoma" w:cs="Tahoma"/>
      <w:sz w:val="16"/>
      <w:szCs w:val="16"/>
    </w:rPr>
  </w:style>
  <w:style w:type="table" w:styleId="Tabel-Gitter">
    <w:name w:val="Table Grid"/>
    <w:basedOn w:val="Tabel-Normal"/>
    <w:uiPriority w:val="59"/>
    <w:rsid w:val="0061502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ladsholdertekst">
    <w:name w:val="Placeholder Text"/>
    <w:basedOn w:val="Standardskrifttypeiafsnit"/>
    <w:uiPriority w:val="99"/>
    <w:semiHidden/>
    <w:rsid w:val="00686410"/>
    <w:rPr>
      <w:color w:val="808080"/>
    </w:rPr>
  </w:style>
  <w:style w:type="paragraph" w:customStyle="1" w:styleId="10Brdtekst">
    <w:name w:val="10 Brødtekst"/>
    <w:basedOn w:val="Normal"/>
    <w:link w:val="10BrdtekstTegn1"/>
    <w:autoRedefine/>
    <w:rsid w:val="001B046E"/>
    <w:pPr>
      <w:spacing w:after="0" w:line="240" w:lineRule="auto"/>
    </w:pPr>
    <w:rPr>
      <w:rFonts w:asciiTheme="minorHAnsi" w:eastAsia="Times New Roman" w:hAnsiTheme="minorHAnsi"/>
      <w:sz w:val="20"/>
      <w:szCs w:val="20"/>
      <w:lang w:eastAsia="da-DK"/>
    </w:rPr>
  </w:style>
  <w:style w:type="character" w:customStyle="1" w:styleId="10BrdtekstTegn1">
    <w:name w:val="10 Brødtekst Tegn1"/>
    <w:basedOn w:val="Standardskrifttypeiafsnit"/>
    <w:link w:val="10Brdtekst"/>
    <w:rsid w:val="001B046E"/>
    <w:rPr>
      <w:rFonts w:asciiTheme="minorHAnsi" w:eastAsia="Times New Roman" w:hAnsiTheme="minorHAns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da-DK" w:eastAsia="da-DK"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42E2"/>
    <w:pPr>
      <w:spacing w:after="200" w:line="276" w:lineRule="auto"/>
    </w:pPr>
    <w:rPr>
      <w:sz w:val="22"/>
      <w:szCs w:val="22"/>
      <w:lang w:eastAsia="en-US"/>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Listeafsnit">
    <w:name w:val="List Paragraph"/>
    <w:basedOn w:val="Normal"/>
    <w:uiPriority w:val="34"/>
    <w:qFormat/>
    <w:rsid w:val="003B7FEE"/>
    <w:pPr>
      <w:ind w:left="720"/>
      <w:contextualSpacing/>
    </w:pPr>
  </w:style>
  <w:style w:type="character" w:styleId="Hyperlink">
    <w:name w:val="Hyperlink"/>
    <w:basedOn w:val="Standardskrifttypeiafsnit"/>
    <w:uiPriority w:val="99"/>
    <w:unhideWhenUsed/>
    <w:rsid w:val="00D334ED"/>
    <w:rPr>
      <w:color w:val="0000FF"/>
      <w:u w:val="single"/>
    </w:rPr>
  </w:style>
  <w:style w:type="character" w:styleId="Kommentarhenvisning">
    <w:name w:val="annotation reference"/>
    <w:basedOn w:val="Standardskrifttypeiafsnit"/>
    <w:uiPriority w:val="99"/>
    <w:semiHidden/>
    <w:unhideWhenUsed/>
    <w:rsid w:val="00C061B1"/>
    <w:rPr>
      <w:sz w:val="16"/>
      <w:szCs w:val="16"/>
    </w:rPr>
  </w:style>
  <w:style w:type="paragraph" w:styleId="Kommentartekst">
    <w:name w:val="annotation text"/>
    <w:basedOn w:val="Normal"/>
    <w:link w:val="KommentartekstTegn"/>
    <w:uiPriority w:val="99"/>
    <w:semiHidden/>
    <w:unhideWhenUsed/>
    <w:rsid w:val="00C061B1"/>
    <w:pPr>
      <w:spacing w:line="240" w:lineRule="auto"/>
    </w:pPr>
    <w:rPr>
      <w:sz w:val="20"/>
      <w:szCs w:val="20"/>
    </w:rPr>
  </w:style>
  <w:style w:type="character" w:customStyle="1" w:styleId="KommentartekstTegn">
    <w:name w:val="Kommentartekst Tegn"/>
    <w:basedOn w:val="Standardskrifttypeiafsnit"/>
    <w:link w:val="Kommentartekst"/>
    <w:uiPriority w:val="99"/>
    <w:semiHidden/>
    <w:rsid w:val="00C061B1"/>
    <w:rPr>
      <w:sz w:val="20"/>
      <w:szCs w:val="20"/>
    </w:rPr>
  </w:style>
  <w:style w:type="paragraph" w:styleId="Kommentaremne">
    <w:name w:val="annotation subject"/>
    <w:basedOn w:val="Kommentartekst"/>
    <w:next w:val="Kommentartekst"/>
    <w:link w:val="KommentaremneTegn"/>
    <w:uiPriority w:val="99"/>
    <w:semiHidden/>
    <w:unhideWhenUsed/>
    <w:rsid w:val="00C061B1"/>
    <w:rPr>
      <w:b/>
      <w:bCs/>
    </w:rPr>
  </w:style>
  <w:style w:type="character" w:customStyle="1" w:styleId="KommentaremneTegn">
    <w:name w:val="Kommentaremne Tegn"/>
    <w:basedOn w:val="KommentartekstTegn"/>
    <w:link w:val="Kommentaremne"/>
    <w:uiPriority w:val="99"/>
    <w:semiHidden/>
    <w:rsid w:val="00C061B1"/>
    <w:rPr>
      <w:b/>
      <w:bCs/>
      <w:sz w:val="20"/>
      <w:szCs w:val="20"/>
    </w:rPr>
  </w:style>
  <w:style w:type="paragraph" w:styleId="Markeringsbobletekst">
    <w:name w:val="Balloon Text"/>
    <w:basedOn w:val="Normal"/>
    <w:link w:val="MarkeringsbobletekstTegn"/>
    <w:uiPriority w:val="99"/>
    <w:semiHidden/>
    <w:unhideWhenUsed/>
    <w:rsid w:val="00C061B1"/>
    <w:pPr>
      <w:spacing w:after="0"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C061B1"/>
    <w:rPr>
      <w:rFonts w:ascii="Tahoma" w:hAnsi="Tahoma" w:cs="Tahoma"/>
      <w:sz w:val="16"/>
      <w:szCs w:val="16"/>
    </w:rPr>
  </w:style>
  <w:style w:type="table" w:styleId="Tabel-Gitter">
    <w:name w:val="Table Grid"/>
    <w:basedOn w:val="Tabel-Normal"/>
    <w:uiPriority w:val="59"/>
    <w:rsid w:val="0061502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ladsholdertekst">
    <w:name w:val="Placeholder Text"/>
    <w:basedOn w:val="Standardskrifttypeiafsnit"/>
    <w:uiPriority w:val="99"/>
    <w:semiHidden/>
    <w:rsid w:val="00686410"/>
    <w:rPr>
      <w:color w:val="808080"/>
    </w:rPr>
  </w:style>
  <w:style w:type="paragraph" w:customStyle="1" w:styleId="10Brdtekst">
    <w:name w:val="10 Brødtekst"/>
    <w:basedOn w:val="Normal"/>
    <w:link w:val="10BrdtekstTegn1"/>
    <w:autoRedefine/>
    <w:rsid w:val="001B046E"/>
    <w:pPr>
      <w:spacing w:after="0" w:line="240" w:lineRule="auto"/>
    </w:pPr>
    <w:rPr>
      <w:rFonts w:asciiTheme="minorHAnsi" w:eastAsia="Times New Roman" w:hAnsiTheme="minorHAnsi"/>
      <w:sz w:val="20"/>
      <w:szCs w:val="20"/>
      <w:lang w:eastAsia="da-DK"/>
    </w:rPr>
  </w:style>
  <w:style w:type="character" w:customStyle="1" w:styleId="10BrdtekstTegn1">
    <w:name w:val="10 Brødtekst Tegn1"/>
    <w:basedOn w:val="Standardskrifttypeiafsnit"/>
    <w:link w:val="10Brdtekst"/>
    <w:rsid w:val="001B046E"/>
    <w:rPr>
      <w:rFonts w:asciiTheme="minorHAnsi" w:eastAsia="Times New Roman" w:hAnsi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7129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5" Type="http://schemas.openxmlformats.org/officeDocument/2006/relationships/settings" Target="settings.xml"/><Relationship Id="rId1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ntTable" Target="fontTable.xml"/></Relationships>
</file>

<file path=word/theme/theme1.xml><?xml version="1.0" encoding="utf-8"?>
<a:theme xmlns:a="http://schemas.openxmlformats.org/drawingml/2006/main" name="Kontortema">
  <a:themeElements>
    <a:clrScheme name="Kont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ont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976F26-7FD7-4B30-960A-F26D1D3B92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1</Pages>
  <Words>387</Words>
  <Characters>2364</Characters>
  <Application>Microsoft Office Word</Application>
  <DocSecurity>0</DocSecurity>
  <Lines>19</Lines>
  <Paragraphs>5</Paragraphs>
  <ScaleCrop>false</ScaleCrop>
  <HeadingPairs>
    <vt:vector size="2" baseType="variant">
      <vt:variant>
        <vt:lpstr>Titel</vt:lpstr>
      </vt:variant>
      <vt:variant>
        <vt:i4>1</vt:i4>
      </vt:variant>
    </vt:vector>
  </HeadingPairs>
  <TitlesOfParts>
    <vt:vector size="1" baseType="lpstr">
      <vt:lpstr>7</vt:lpstr>
    </vt:vector>
  </TitlesOfParts>
  <Company>TOSHIBA</Company>
  <LinksUpToDate>false</LinksUpToDate>
  <CharactersWithSpaces>27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7</dc:title>
  <dc:creator>Nina</dc:creator>
  <cp:lastModifiedBy>Holmkvist, Steen DK - LRI</cp:lastModifiedBy>
  <cp:revision>4</cp:revision>
  <cp:lastPrinted>2011-08-10T12:17:00Z</cp:lastPrinted>
  <dcterms:created xsi:type="dcterms:W3CDTF">2012-09-28T08:53:00Z</dcterms:created>
  <dcterms:modified xsi:type="dcterms:W3CDTF">2012-11-29T1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